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75" r:id="rId9"/>
    <p:sldId id="264" r:id="rId10"/>
    <p:sldId id="256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D321C"/>
    <a:srgbClr val="9D2E2A"/>
    <a:srgbClr val="231F20"/>
    <a:srgbClr val="7F001B"/>
    <a:srgbClr val="388906"/>
    <a:srgbClr val="388C10"/>
    <a:srgbClr val="9E2F2A"/>
    <a:srgbClr val="870011"/>
    <a:srgbClr val="0000FF"/>
    <a:srgbClr val="003F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6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37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729119-DBAD-47B1-8B6F-BC0ACAD9869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1D50CF1-9A6B-4349-8DDE-7CF17312D8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B80B05F-7D7D-4EF0-9D74-32FCC53D4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D3D44FF-AFF0-4967-AED4-6C2481E3F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4148056-7E8C-4B99-A11C-18E5815E76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448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D19B9E8-9666-42A5-B43C-CBBB52E3A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45B2C1E-DA1C-4089-8EB2-BD5A607A25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E0F94D8-57CA-4A0F-93A5-8BFF623AE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D767433-F2DC-426C-B063-0FDF34B76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23470D7-6F20-405D-AF3B-CC4143F41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0777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0A92972D-CE98-455E-81A1-0EA1D245C8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58A3E191-401F-44E8-9019-45DC3FDFB7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B46A554-8E57-44EF-BD62-C9D75655B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C5F03D5-BD3D-467A-962B-5346DE514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6C1D7CD-D238-415B-BDD3-FFD8F0DFD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05695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5FA6C55-C63D-4525-AB1E-E4369C8C1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47F3DEC-722E-444B-A189-5F1B0C4673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DEA4070-4D8E-40B7-8215-10B0D0050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DC38884-FC30-44FE-8DC3-B3132DD17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6EBE586-FC96-4F98-BCBC-F543033D4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2795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E6E799B-D9E5-4D78-9191-65AE84B404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C528437-F495-4D89-80AC-1E23D62D6A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3773D02-0F58-4D99-B222-AECDF6F60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F633FF7-ED33-4989-BE49-B49D0EFBE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296B618-70FC-47D9-ABD2-D6335B076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2399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FDD1C3-19F5-48DB-B901-83700F8EC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4D2FB94-AD35-44C0-B1A9-11E13489EF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DA014EF8-FEA8-45B5-8978-3C83ABA1A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E8491D5-AC05-4CAB-8D80-895AC45F43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B5A0E92B-A3B4-4743-9EA4-243D80B50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5D43A9A-2BA8-4B41-989A-8308E4EC3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38522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A1A992-FDE7-4585-8F5C-8520CC09C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A2DE0BD-ABFD-4B04-B58E-20A22EA9D8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1A1FE64-1976-4612-BCC0-AC15C0E409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6910E831-1A84-4E00-99FF-829D491339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8CF64DE3-9728-457A-A28A-3FA70A6943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76981226-C90F-41A2-AED3-0878594B6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CBB848F3-5D91-4459-AE41-48921E61F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96E4CFCE-2BE8-49C7-973E-9A76B5EAF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79185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95E7A1D-A16A-4B62-884B-4B9295E79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A476C0D7-E32D-4ABB-81BD-0BCA8983D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10B497D8-3E97-4243-81D2-A3742E2DA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41F06A7C-B805-4374-8D13-CC20765FD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7927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67F51982-A20E-469F-83AA-B4BD5144D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A715B748-9910-4924-B6A4-097D16D2D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0A86D0D3-37C9-412B-A10F-C2422FB75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6280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90A55A-3E25-45F4-A17A-F9CA96B597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A7EFB37-E0CC-445F-A36D-49D11369C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E54C1C39-9036-40ED-B40C-5E985D151C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E800F20-5039-4C8C-A9F9-A1D767CD5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2688B18-83E6-4E01-B681-CB09A875E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FBF480A-5687-4527-A63D-9E76397B1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9489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674DDE2-7C43-4AED-925C-74C739950C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B7CB76B7-8480-4E9A-A403-0CB6E20C12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F8404C7D-83D1-46AF-8E5C-57DFB8EEC6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52195BD-48AC-40BA-9F4C-8D124606F6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4A8A383-4AF8-4D99-86A5-CD5FE3100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56B03C5-BAF7-4943-B9F6-70F006852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32526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56BD4787-5785-4F2C-B41C-C64415E93D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2A19915-079A-4091-B64C-765892385D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5D2EDF8-244B-4AFC-B497-8AD43AE0B0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B0BBA0-3257-4A2F-B829-5010D0C200EF}" type="datetimeFigureOut">
              <a:rPr lang="pt-BR" smtClean="0"/>
              <a:t>03/06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37D325A-A88C-4995-B7AF-EB55DA04B9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24EA802-91C4-49A8-AB44-997153B46A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248FE1-EC60-480D-A27B-4C334A0985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3463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27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27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image" Target="../media/image7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78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4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3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80.wmf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72.bin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7.png"/><Relationship Id="rId4" Type="http://schemas.openxmlformats.org/officeDocument/2006/relationships/image" Target="../media/image84.wmf"/><Relationship Id="rId9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2.wmf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png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5" Type="http://schemas.openxmlformats.org/officeDocument/2006/relationships/image" Target="../media/image26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6.png"/><Relationship Id="rId10" Type="http://schemas.openxmlformats.org/officeDocument/2006/relationships/image" Target="../media/image28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1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8.wmf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E97C36FC-DEAA-4DCA-B0AB-7F9357FA40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87045" y="643467"/>
            <a:ext cx="4661488" cy="2460741"/>
          </a:xfrm>
          <a:prstGeom prst="rect">
            <a:avLst/>
          </a:prstGeom>
          <a:solidFill>
            <a:schemeClr val="tx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78C38CD-A630-49FF-8417-6792A2B13F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468" y="4080063"/>
            <a:ext cx="4614930" cy="2156145"/>
          </a:xfrm>
          <a:prstGeom prst="rect">
            <a:avLst/>
          </a:prstGeom>
          <a:solidFill>
            <a:schemeClr val="tx1">
              <a:lumMod val="50000"/>
              <a:lumOff val="5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F531DCAC-347B-4B6D-9BA6-A8EC010366AC}"/>
              </a:ext>
            </a:extLst>
          </p:cNvPr>
          <p:cNvSpPr/>
          <p:nvPr/>
        </p:nvSpPr>
        <p:spPr>
          <a:xfrm>
            <a:off x="7393859" y="996674"/>
            <a:ext cx="3883741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3600" b="1" cap="none" spc="0" dirty="0">
                <a:ln/>
                <a:solidFill>
                  <a:srgbClr val="FF0000"/>
                </a:solidFill>
                <a:effectLst/>
              </a:rPr>
              <a:t>Cálculos em canais</a:t>
            </a:r>
          </a:p>
          <a:p>
            <a:pPr algn="ctr"/>
            <a:endParaRPr lang="pt-BR" sz="3600" b="1" cap="none" spc="0" dirty="0">
              <a:ln/>
              <a:solidFill>
                <a:srgbClr val="FF0000"/>
              </a:solidFill>
              <a:effectLst/>
            </a:endParaRPr>
          </a:p>
          <a:p>
            <a:pPr algn="ctr"/>
            <a:r>
              <a:rPr lang="pt-BR" sz="3600" b="1" dirty="0">
                <a:ln/>
                <a:solidFill>
                  <a:srgbClr val="FF0000"/>
                </a:solidFill>
              </a:rPr>
              <a:t>S</a:t>
            </a:r>
            <a:r>
              <a:rPr lang="pt-BR" sz="3600" b="1" cap="none" spc="0" dirty="0">
                <a:ln/>
                <a:solidFill>
                  <a:srgbClr val="FF0000"/>
                </a:solidFill>
                <a:effectLst/>
              </a:rPr>
              <a:t>eções diversas 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24FE49BB-E2DF-4507-A977-9E7D831BB0E4}"/>
              </a:ext>
            </a:extLst>
          </p:cNvPr>
          <p:cNvSpPr/>
          <p:nvPr/>
        </p:nvSpPr>
        <p:spPr>
          <a:xfrm>
            <a:off x="1160857" y="4280972"/>
            <a:ext cx="3580152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3600" b="1" cap="none" spc="0" dirty="0">
                <a:ln/>
                <a:solidFill>
                  <a:srgbClr val="FF0000"/>
                </a:solidFill>
                <a:effectLst/>
              </a:rPr>
              <a:t>Hidráulica Básica</a:t>
            </a:r>
          </a:p>
          <a:p>
            <a:pPr algn="ctr"/>
            <a:endParaRPr lang="pt-BR" sz="3600" b="1" cap="none" spc="0" dirty="0">
              <a:ln/>
              <a:solidFill>
                <a:srgbClr val="FF0000"/>
              </a:solidFill>
              <a:effectLst/>
            </a:endParaRPr>
          </a:p>
          <a:p>
            <a:pPr algn="ctr"/>
            <a:r>
              <a:rPr lang="pt-BR" sz="3600" b="1" dirty="0">
                <a:ln/>
                <a:solidFill>
                  <a:srgbClr val="FF0000"/>
                </a:solidFill>
              </a:rPr>
              <a:t>Aula 14</a:t>
            </a:r>
            <a:endParaRPr lang="pt-BR" sz="3600" b="1" cap="none" spc="0" dirty="0">
              <a:ln/>
              <a:solidFill>
                <a:srgbClr val="FF0000"/>
              </a:solidFill>
              <a:effectLst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924EA0AD-0242-450E-BB37-D5BCA6302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06" y="0"/>
            <a:ext cx="6076950" cy="3362325"/>
          </a:xfrm>
          <a:prstGeom prst="rect">
            <a:avLst/>
          </a:prstGeom>
        </p:spPr>
      </p:pic>
      <p:pic>
        <p:nvPicPr>
          <p:cNvPr id="3" name="Imagem 2" descr="Uma imagem contendo grama, ao ar livre, céu, chão&#10;&#10;Descrição gerada automaticamente">
            <a:extLst>
              <a:ext uri="{FF2B5EF4-FFF2-40B4-BE49-F238E27FC236}">
                <a16:creationId xmlns:a16="http://schemas.microsoft.com/office/drawing/2014/main" id="{2FC3436B-2762-4F3E-9BAD-CB980636353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 b="7685"/>
          <a:stretch/>
        </p:blipFill>
        <p:spPr>
          <a:xfrm>
            <a:off x="5419264" y="3265080"/>
            <a:ext cx="6129269" cy="359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6802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92E5F4C1-D1F7-4962-B1A7-9DF82BB657DA}"/>
              </a:ext>
            </a:extLst>
          </p:cNvPr>
          <p:cNvCxnSpPr>
            <a:cxnSpLocks/>
          </p:cNvCxnSpPr>
          <p:nvPr/>
        </p:nvCxnSpPr>
        <p:spPr>
          <a:xfrm>
            <a:off x="2743200" y="1814051"/>
            <a:ext cx="0" cy="580103"/>
          </a:xfrm>
          <a:prstGeom prst="straightConnector1">
            <a:avLst/>
          </a:prstGeom>
          <a:ln w="2857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CD666FC7-83F8-40FE-B3FD-EA884110F16C}"/>
              </a:ext>
            </a:extLst>
          </p:cNvPr>
          <p:cNvSpPr txBox="1"/>
          <p:nvPr/>
        </p:nvSpPr>
        <p:spPr>
          <a:xfrm>
            <a:off x="2487563" y="1857673"/>
            <a:ext cx="589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y</a:t>
            </a:r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E631CD14-D436-4BF0-AE7F-04E96D77F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41954"/>
              </p:ext>
            </p:extLst>
          </p:nvPr>
        </p:nvGraphicFramePr>
        <p:xfrm>
          <a:off x="6738471" y="1487335"/>
          <a:ext cx="2077691" cy="125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" name="Equation" r:id="rId3" imgW="1803240" imgH="1091880" progId="Equation.DSMT4">
                  <p:embed/>
                </p:oleObj>
              </mc:Choice>
              <mc:Fallback>
                <p:oleObj name="Equation" r:id="rId3" imgW="18032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8471" y="1487335"/>
                        <a:ext cx="2077691" cy="125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5E9E852B-E7F1-4DD6-9156-AB8841817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36763"/>
              </p:ext>
            </p:extLst>
          </p:nvPr>
        </p:nvGraphicFramePr>
        <p:xfrm>
          <a:off x="9255530" y="1707714"/>
          <a:ext cx="10969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" name="Equation" r:id="rId5" imgW="952200" imgH="596880" progId="Equation.DSMT4">
                  <p:embed/>
                </p:oleObj>
              </mc:Choice>
              <mc:Fallback>
                <p:oleObj name="Equation" r:id="rId5" imgW="952200" imgH="59688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E631CD14-D436-4BF0-AE7F-04E96D77F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5530" y="1707714"/>
                        <a:ext cx="1096962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72CE75B8-2C41-4BF5-9B38-C8F98783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04295"/>
              </p:ext>
            </p:extLst>
          </p:nvPr>
        </p:nvGraphicFramePr>
        <p:xfrm>
          <a:off x="10791860" y="1780296"/>
          <a:ext cx="527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" name="Equation" r:id="rId7" imgW="457200" imgH="406080" progId="Equation.DSMT4">
                  <p:embed/>
                </p:oleObj>
              </mc:Choice>
              <mc:Fallback>
                <p:oleObj name="Equation" r:id="rId7" imgW="457200" imgH="40608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5E9E852B-E7F1-4DD6-9156-AB88418178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1860" y="1780296"/>
                        <a:ext cx="5270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8F3C6DB0-15DE-4B6E-8AE7-94838ABDA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89463"/>
              </p:ext>
            </p:extLst>
          </p:nvPr>
        </p:nvGraphicFramePr>
        <p:xfrm>
          <a:off x="2076449" y="3539607"/>
          <a:ext cx="13335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"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72CE75B8-2C41-4BF5-9B38-C8F987837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449" y="3539607"/>
                        <a:ext cx="1333500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5C9C1484-E01B-4364-8C89-083CCC688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75455"/>
              </p:ext>
            </p:extLst>
          </p:nvPr>
        </p:nvGraphicFramePr>
        <p:xfrm>
          <a:off x="4206104" y="3519499"/>
          <a:ext cx="15970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" name="Equation" r:id="rId11" imgW="1384200" imgH="266400" progId="Equation.DSMT4">
                  <p:embed/>
                </p:oleObj>
              </mc:Choice>
              <mc:Fallback>
                <p:oleObj name="Equation" r:id="rId11" imgW="1384200" imgH="2664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8F3C6DB0-15DE-4B6E-8AE7-94838ABDA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06104" y="3519499"/>
                        <a:ext cx="159702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B1B0F08B-5EA0-464F-B437-E5D2636F1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72404"/>
              </p:ext>
            </p:extLst>
          </p:nvPr>
        </p:nvGraphicFramePr>
        <p:xfrm>
          <a:off x="6599284" y="3408690"/>
          <a:ext cx="644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" name="Equation" r:id="rId13" imgW="558720" imgH="406080" progId="Equation.DSMT4">
                  <p:embed/>
                </p:oleObj>
              </mc:Choice>
              <mc:Fallback>
                <p:oleObj name="Equation" r:id="rId13" imgW="558720" imgH="4060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5C9C1484-E01B-4364-8C89-083CCC688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99284" y="3408690"/>
                        <a:ext cx="6445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C9173601-E307-4E58-9532-AE9B3FEE6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98966"/>
              </p:ext>
            </p:extLst>
          </p:nvPr>
        </p:nvGraphicFramePr>
        <p:xfrm>
          <a:off x="7885113" y="3357568"/>
          <a:ext cx="1216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" name="Equation" r:id="rId15" imgW="1054080" imgH="406080" progId="Equation.DSMT4">
                  <p:embed/>
                </p:oleObj>
              </mc:Choice>
              <mc:Fallback>
                <p:oleObj name="Equation" r:id="rId15" imgW="1054080" imgH="40608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B1B0F08B-5EA0-464F-B437-E5D2636F1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85113" y="3357568"/>
                        <a:ext cx="12160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013FEE30-E73E-4E10-A096-451F43DDB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09621"/>
              </p:ext>
            </p:extLst>
          </p:nvPr>
        </p:nvGraphicFramePr>
        <p:xfrm>
          <a:off x="10058400" y="3429000"/>
          <a:ext cx="74771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" name="Equation" r:id="rId17" imgW="647640" imgH="190440" progId="Equation.DSMT4">
                  <p:embed/>
                </p:oleObj>
              </mc:Choice>
              <mc:Fallback>
                <p:oleObj name="Equation" r:id="rId17" imgW="647640" imgH="1904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C9173601-E307-4E58-9532-AE9B3FEE6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58400" y="3429000"/>
                        <a:ext cx="747713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084454FF-6FB2-4268-A380-DE7979517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11783"/>
              </p:ext>
            </p:extLst>
          </p:nvPr>
        </p:nvGraphicFramePr>
        <p:xfrm>
          <a:off x="2104105" y="4496970"/>
          <a:ext cx="11588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" name="Equation" r:id="rId19" imgW="1002960" imgH="203040" progId="Equation.DSMT4">
                  <p:embed/>
                </p:oleObj>
              </mc:Choice>
              <mc:Fallback>
                <p:oleObj name="Equation" r:id="rId19" imgW="1002960" imgH="2030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013FEE30-E73E-4E10-A096-451F43DDB8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04105" y="4496970"/>
                        <a:ext cx="115887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9408ED4B-30D7-4395-B229-BC0272B4E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16770"/>
              </p:ext>
            </p:extLst>
          </p:nvPr>
        </p:nvGraphicFramePr>
        <p:xfrm>
          <a:off x="4343400" y="4367213"/>
          <a:ext cx="601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" name="Equation" r:id="rId21" imgW="520560" imgH="406080" progId="Equation.DSMT4">
                  <p:embed/>
                </p:oleObj>
              </mc:Choice>
              <mc:Fallback>
                <p:oleObj name="Equation" r:id="rId21" imgW="520560" imgH="40608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B1B0F08B-5EA0-464F-B437-E5D2636F1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43400" y="4367213"/>
                        <a:ext cx="6016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A20AE415-22B6-40E6-AE48-54591BA27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8025"/>
              </p:ext>
            </p:extLst>
          </p:nvPr>
        </p:nvGraphicFramePr>
        <p:xfrm>
          <a:off x="5722143" y="4302710"/>
          <a:ext cx="47101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" name="Equation" r:id="rId23" imgW="4076640" imgH="698400" progId="Equation.DSMT4">
                  <p:embed/>
                </p:oleObj>
              </mc:Choice>
              <mc:Fallback>
                <p:oleObj name="Equation" r:id="rId23" imgW="4076640" imgH="698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9408ED4B-30D7-4395-B229-BC0272B4ED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22143" y="4302710"/>
                        <a:ext cx="471011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392F20EB-D4F1-4D80-A984-D819BE19B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79696"/>
              </p:ext>
            </p:extLst>
          </p:nvPr>
        </p:nvGraphicFramePr>
        <p:xfrm>
          <a:off x="2104105" y="5541879"/>
          <a:ext cx="9223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" name="Equation" r:id="rId25" imgW="799920" imgH="228600" progId="Equation.DSMT4">
                  <p:embed/>
                </p:oleObj>
              </mc:Choice>
              <mc:Fallback>
                <p:oleObj name="Equation" r:id="rId25" imgW="799920" imgH="2286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B1B0F08B-5EA0-464F-B437-E5D2636F1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04105" y="5541879"/>
                        <a:ext cx="92233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tângulo 48">
            <a:extLst>
              <a:ext uri="{FF2B5EF4-FFF2-40B4-BE49-F238E27FC236}">
                <a16:creationId xmlns:a16="http://schemas.microsoft.com/office/drawing/2014/main" id="{CB4CDC87-FAB5-4812-9461-1E39C6A3D530}"/>
              </a:ext>
            </a:extLst>
          </p:cNvPr>
          <p:cNvSpPr/>
          <p:nvPr/>
        </p:nvSpPr>
        <p:spPr>
          <a:xfrm>
            <a:off x="437592" y="317315"/>
            <a:ext cx="11316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íntese dos cálculos dos elementos hidráulicos do canal de seção trapezoidal</a:t>
            </a:r>
          </a:p>
        </p:txBody>
      </p:sp>
      <p:pic>
        <p:nvPicPr>
          <p:cNvPr id="50" name="Imagem 49">
            <a:extLst>
              <a:ext uri="{FF2B5EF4-FFF2-40B4-BE49-F238E27FC236}">
                <a16:creationId xmlns:a16="http://schemas.microsoft.com/office/drawing/2014/main" id="{1E85698C-0B66-4BBA-B10B-60ECF3ECF566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241224" y="1052595"/>
            <a:ext cx="4561905" cy="1914286"/>
          </a:xfrm>
          <a:prstGeom prst="rect">
            <a:avLst/>
          </a:prstGeom>
        </p:spPr>
      </p:pic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861C01F5-570A-4735-BEB0-4AB92D0B8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42947"/>
              </p:ext>
            </p:extLst>
          </p:nvPr>
        </p:nvGraphicFramePr>
        <p:xfrm>
          <a:off x="4291013" y="5397081"/>
          <a:ext cx="6515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" name="Equation" r:id="rId28" imgW="5638680" imgH="634680" progId="Equation.DSMT4">
                  <p:embed/>
                </p:oleObj>
              </mc:Choice>
              <mc:Fallback>
                <p:oleObj name="Equation" r:id="rId28" imgW="5638680" imgH="63468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A20AE415-22B6-40E6-AE48-54591BA27F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291013" y="5397081"/>
                        <a:ext cx="65151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358386B2-0B24-4142-93F3-4F44B7480A1C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337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F1F2620-7954-45CA-9608-898F40F8174E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F9FB015-18F9-42A8-927F-8D21323C0647}"/>
              </a:ext>
            </a:extLst>
          </p:cNvPr>
          <p:cNvSpPr txBox="1"/>
          <p:nvPr/>
        </p:nvSpPr>
        <p:spPr>
          <a:xfrm>
            <a:off x="540774" y="403123"/>
            <a:ext cx="108646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35100" indent="-14351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9 – </a:t>
            </a:r>
            <a:r>
              <a:rPr lang="pt-BR" dirty="0"/>
              <a:t>Calcular a vazão e a velocidade de um canal trapezoidal (z = 1) com as dimensões b = 2 m e y = 1 m. A declividade longitudinal (declividade de fundo) é de 0,0004 m/m e a rugosidade n =0,018.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ágina 274 do livro Manual de Hidráulica escrito por Azevedo Netto e outros)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8BA6FC7-CD66-4DD9-A6DA-5904F5CCE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76427"/>
              </p:ext>
            </p:extLst>
          </p:nvPr>
        </p:nvGraphicFramePr>
        <p:xfrm>
          <a:off x="718471" y="1632360"/>
          <a:ext cx="38465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3" imgW="2552400" imgH="253800" progId="Equation.DSMT4">
                  <p:embed/>
                </p:oleObj>
              </mc:Choice>
              <mc:Fallback>
                <p:oleObj name="Equation" r:id="rId3" imgW="2552400" imgH="2538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8F3C6DB0-15DE-4B6E-8AE7-94838ABDA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8471" y="1632360"/>
                        <a:ext cx="384651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09EEF96-2F1D-4B7C-8093-EC6B67E74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07729"/>
              </p:ext>
            </p:extLst>
          </p:nvPr>
        </p:nvGraphicFramePr>
        <p:xfrm>
          <a:off x="706437" y="2268243"/>
          <a:ext cx="53895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5" imgW="3340080" imgH="266400" progId="Equation.DSMT4">
                  <p:embed/>
                </p:oleObj>
              </mc:Choice>
              <mc:Fallback>
                <p:oleObj name="Equation" r:id="rId5" imgW="3340080" imgH="2664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5C9C1484-E01B-4364-8C89-083CCC688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437" y="2268243"/>
                        <a:ext cx="5389563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0575206-660E-4D3C-B422-8A0EC2D74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96707"/>
              </p:ext>
            </p:extLst>
          </p:nvPr>
        </p:nvGraphicFramePr>
        <p:xfrm>
          <a:off x="706437" y="3014193"/>
          <a:ext cx="3311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7" imgW="2019240" imgH="431640" progId="Equation.DSMT4">
                  <p:embed/>
                </p:oleObj>
              </mc:Choice>
              <mc:Fallback>
                <p:oleObj name="Equation" r:id="rId7" imgW="2019240" imgH="43164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B1B0F08B-5EA0-464F-B437-E5D2636F1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437" y="3014193"/>
                        <a:ext cx="331152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2DD48EC-07E5-4D5F-9759-4D3B9562C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02329"/>
              </p:ext>
            </p:extLst>
          </p:nvPr>
        </p:nvGraphicFramePr>
        <p:xfrm>
          <a:off x="706437" y="4183962"/>
          <a:ext cx="65166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9" imgW="3733560" imgH="431640" progId="Equation.DSMT4">
                  <p:embed/>
                </p:oleObj>
              </mc:Choice>
              <mc:Fallback>
                <p:oleObj name="Equation" r:id="rId9" imgW="3733560" imgH="4316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C9173601-E307-4E58-9532-AE9B3FEE6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437" y="4183962"/>
                        <a:ext cx="651668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8A18EFF5-82E6-4922-9367-1F5697B22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11680"/>
              </p:ext>
            </p:extLst>
          </p:nvPr>
        </p:nvGraphicFramePr>
        <p:xfrm>
          <a:off x="723130" y="5220519"/>
          <a:ext cx="365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11" imgW="2095200" imgH="406080" progId="Equation.DSMT4">
                  <p:embed/>
                </p:oleObj>
              </mc:Choice>
              <mc:Fallback>
                <p:oleObj name="Equation" r:id="rId11" imgW="2095200" imgH="4060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2DD48EC-07E5-4D5F-9759-4D3B9562C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130" y="5220519"/>
                        <a:ext cx="3657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A741B66B-F187-4925-9B0E-9E3D6C2E43E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1754" y="4028701"/>
            <a:ext cx="891617" cy="1973751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91D345B6-59AC-451B-9EF3-435E042123A6}"/>
              </a:ext>
            </a:extLst>
          </p:cNvPr>
          <p:cNvSpPr/>
          <p:nvPr/>
        </p:nvSpPr>
        <p:spPr>
          <a:xfrm>
            <a:off x="8307616" y="2907081"/>
            <a:ext cx="3025469" cy="1103282"/>
          </a:xfrm>
          <a:prstGeom prst="wedgeEllipseCallout">
            <a:avLst>
              <a:gd name="adj1" fmla="val 17605"/>
              <a:gd name="adj2" fmla="val 83888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ução pelas equações</a:t>
            </a:r>
          </a:p>
        </p:txBody>
      </p:sp>
    </p:spTree>
    <p:extLst>
      <p:ext uri="{BB962C8B-B14F-4D97-AF65-F5344CB8AC3E}">
        <p14:creationId xmlns:p14="http://schemas.microsoft.com/office/powerpoint/2010/main" val="2348100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896CAF8-2AF1-46F5-BA21-7AE721AA589D}"/>
              </a:ext>
            </a:extLst>
          </p:cNvPr>
          <p:cNvSpPr txBox="1"/>
          <p:nvPr/>
        </p:nvSpPr>
        <p:spPr>
          <a:xfrm>
            <a:off x="540774" y="403123"/>
            <a:ext cx="108646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35100" indent="-14351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20 – </a:t>
            </a:r>
            <a:r>
              <a:rPr lang="pt-BR" dirty="0"/>
              <a:t>Qual a declividade de um canal trapezoidal (z = 1) com as dimensões b = 2 m e y = 1 m, que conduz uma vazão de 2,427 m³/s e com velocidade de 0,809 m/s. Dado a rugosidade n =0,018.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ágina 275 do livro Manual de Hidráulica escrito por Azevedo Netto e outros)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021356BD-F414-421F-A1A8-8FE394D97C95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F2D02A3-DCC0-4700-B130-A1A09BD4FA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1202" y="4302649"/>
            <a:ext cx="891617" cy="1973751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CA5BB4F4-3962-4183-9844-335A4F6D73A1}"/>
              </a:ext>
            </a:extLst>
          </p:cNvPr>
          <p:cNvSpPr/>
          <p:nvPr/>
        </p:nvSpPr>
        <p:spPr>
          <a:xfrm>
            <a:off x="8427064" y="3181029"/>
            <a:ext cx="3025469" cy="1103282"/>
          </a:xfrm>
          <a:prstGeom prst="wedgeEllipseCallout">
            <a:avLst>
              <a:gd name="adj1" fmla="val 17605"/>
              <a:gd name="adj2" fmla="val 83888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ução pelas equações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E00331D-327E-4C32-8C76-DED6985A7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95072"/>
              </p:ext>
            </p:extLst>
          </p:nvPr>
        </p:nvGraphicFramePr>
        <p:xfrm>
          <a:off x="1989138" y="1563688"/>
          <a:ext cx="5935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4" imgW="2666880" imgH="203040" progId="Equation.DSMT4">
                  <p:embed/>
                </p:oleObj>
              </mc:Choice>
              <mc:Fallback>
                <p:oleObj name="Equation" r:id="rId4" imgW="2666880" imgH="2030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013FEE30-E73E-4E10-A096-451F43DDB8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138" y="1563688"/>
                        <a:ext cx="59356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494B189-81E7-437E-8A0E-97D1B1DDB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73018"/>
              </p:ext>
            </p:extLst>
          </p:nvPr>
        </p:nvGraphicFramePr>
        <p:xfrm>
          <a:off x="1989138" y="2288391"/>
          <a:ext cx="7283913" cy="58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6" imgW="3340080" imgH="266400" progId="Equation.DSMT4">
                  <p:embed/>
                </p:oleObj>
              </mc:Choice>
              <mc:Fallback>
                <p:oleObj name="Equation" r:id="rId6" imgW="3340080" imgH="2664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09EEF96-2F1D-4B7C-8093-EC6B67E74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9138" y="2288391"/>
                        <a:ext cx="7283913" cy="58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1ABCF9E-74B2-4AD8-A0B6-9A7E23276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64632"/>
              </p:ext>
            </p:extLst>
          </p:nvPr>
        </p:nvGraphicFramePr>
        <p:xfrm>
          <a:off x="1989138" y="3184241"/>
          <a:ext cx="3743364" cy="80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8" imgW="2019240" imgH="431640" progId="Equation.DSMT4">
                  <p:embed/>
                </p:oleObj>
              </mc:Choice>
              <mc:Fallback>
                <p:oleObj name="Equation" r:id="rId8" imgW="201924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0575206-660E-4D3C-B422-8A0EC2D74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9138" y="3184241"/>
                        <a:ext cx="3743364" cy="803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6F266DA6-9C4B-49A3-BB52-7133492CF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72069"/>
              </p:ext>
            </p:extLst>
          </p:nvPr>
        </p:nvGraphicFramePr>
        <p:xfrm>
          <a:off x="1951038" y="4262142"/>
          <a:ext cx="6011862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10" imgW="3238200" imgH="838080" progId="Equation.DSMT4">
                  <p:embed/>
                </p:oleObj>
              </mc:Choice>
              <mc:Fallback>
                <p:oleObj name="Equation" r:id="rId10" imgW="3238200" imgH="8380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2DD48EC-07E5-4D5F-9759-4D3B9562C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1038" y="4262142"/>
                        <a:ext cx="6011862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33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896CAF8-2AF1-46F5-BA21-7AE721AA589D}"/>
              </a:ext>
            </a:extLst>
          </p:cNvPr>
          <p:cNvSpPr txBox="1"/>
          <p:nvPr/>
        </p:nvSpPr>
        <p:spPr>
          <a:xfrm>
            <a:off x="412955" y="403123"/>
            <a:ext cx="113759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35100" indent="-14351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21 – </a:t>
            </a:r>
            <a:r>
              <a:rPr lang="pt-BR" dirty="0"/>
              <a:t>Qual é a profundidade de escoamento num canal trapezoidal (z = 1) que conduz uma vazão de 2,427 m³/s. Dados a rugosidade n =0,018, b = 2 m, I</a:t>
            </a:r>
            <a:r>
              <a:rPr lang="pt-BR" baseline="-25000" dirty="0"/>
              <a:t>0</a:t>
            </a:r>
            <a:r>
              <a:rPr lang="pt-BR" dirty="0"/>
              <a:t> = 0,0004 m/m, g= 9,8 m/s² e </a:t>
            </a:r>
            <a:r>
              <a:rPr lang="pt-BR" dirty="0">
                <a:latin typeface="Symbol" panose="05050102010706020507" pitchFamily="18" charset="2"/>
              </a:rPr>
              <a:t>n</a:t>
            </a:r>
            <a:r>
              <a:rPr lang="pt-BR" dirty="0"/>
              <a:t> = 10</a:t>
            </a:r>
            <a:r>
              <a:rPr lang="pt-BR" baseline="30000" dirty="0"/>
              <a:t>-6</a:t>
            </a:r>
            <a:r>
              <a:rPr lang="pt-BR" dirty="0"/>
              <a:t> m²/s. Classifique também o escoamento pelo número de Froude e pelo número de Reynolds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daptado da página 275 do livro Manual de Hidráulica escrito por Azevedo Netto e outros)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021356BD-F414-421F-A1A8-8FE394D97C95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F2D02A3-DCC0-4700-B130-A1A09BD4FA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852" y="4449086"/>
            <a:ext cx="891617" cy="1973751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CA5BB4F4-3962-4183-9844-335A4F6D73A1}"/>
              </a:ext>
            </a:extLst>
          </p:cNvPr>
          <p:cNvSpPr/>
          <p:nvPr/>
        </p:nvSpPr>
        <p:spPr>
          <a:xfrm>
            <a:off x="5214704" y="2947304"/>
            <a:ext cx="3232765" cy="1501782"/>
          </a:xfrm>
          <a:prstGeom prst="wedgeEllipseCallout">
            <a:avLst>
              <a:gd name="adj1" fmla="val 21559"/>
              <a:gd name="adj2" fmla="val 83888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ução pelo Excel utilizando o teste de hipóteses atingir meta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79B98267-4D90-4E24-B008-CD7B520615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98574" y="2113565"/>
            <a:ext cx="1231377" cy="912704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2352CEBD-14B7-4E40-80FE-3C224E2697F0}"/>
              </a:ext>
            </a:extLst>
          </p:cNvPr>
          <p:cNvSpPr/>
          <p:nvPr/>
        </p:nvSpPr>
        <p:spPr>
          <a:xfrm>
            <a:off x="3819833" y="1603452"/>
            <a:ext cx="2349910" cy="1129916"/>
          </a:xfrm>
          <a:prstGeom prst="wedgeEllipseCallout">
            <a:avLst>
              <a:gd name="adj1" fmla="val 60757"/>
              <a:gd name="adj2" fmla="val 58149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a o roteiro: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B47DB84A-CAC5-4138-A152-7B42A4A6DD0B}"/>
              </a:ext>
            </a:extLst>
          </p:cNvPr>
          <p:cNvSpPr txBox="1"/>
          <p:nvPr/>
        </p:nvSpPr>
        <p:spPr>
          <a:xfrm>
            <a:off x="639097" y="1840064"/>
            <a:ext cx="4857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re com os dados</a:t>
            </a:r>
          </a:p>
        </p:txBody>
      </p:sp>
      <p:graphicFrame>
        <p:nvGraphicFramePr>
          <p:cNvPr id="14" name="Tabela 13">
            <a:extLst>
              <a:ext uri="{FF2B5EF4-FFF2-40B4-BE49-F238E27FC236}">
                <a16:creationId xmlns:a16="http://schemas.microsoft.com/office/drawing/2014/main" id="{B4F9D8DE-9FB0-440C-B006-3707468122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7691375"/>
              </p:ext>
            </p:extLst>
          </p:nvPr>
        </p:nvGraphicFramePr>
        <p:xfrm>
          <a:off x="968477" y="2331720"/>
          <a:ext cx="2713704" cy="21945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04568">
                  <a:extLst>
                    <a:ext uri="{9D8B030D-6E8A-4147-A177-3AD203B41FA5}">
                      <a16:colId xmlns:a16="http://schemas.microsoft.com/office/drawing/2014/main" val="2666312853"/>
                    </a:ext>
                  </a:extLst>
                </a:gridCol>
                <a:gridCol w="904568">
                  <a:extLst>
                    <a:ext uri="{9D8B030D-6E8A-4147-A177-3AD203B41FA5}">
                      <a16:colId xmlns:a16="http://schemas.microsoft.com/office/drawing/2014/main" val="3841961988"/>
                    </a:ext>
                  </a:extLst>
                </a:gridCol>
                <a:gridCol w="904568">
                  <a:extLst>
                    <a:ext uri="{9D8B030D-6E8A-4147-A177-3AD203B41FA5}">
                      <a16:colId xmlns:a16="http://schemas.microsoft.com/office/drawing/2014/main" val="304307417"/>
                    </a:ext>
                  </a:extLst>
                </a:gridCol>
              </a:tblGrid>
              <a:tr h="247126"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Dados</a:t>
                      </a:r>
                      <a:endParaRPr lang="pt-BR" sz="1800" b="1" i="0" u="none" strike="noStrike" dirty="0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4753678"/>
                  </a:ext>
                </a:extLst>
              </a:tr>
              <a:tr h="2471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g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9,8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/s²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824645944"/>
                  </a:ext>
                </a:extLst>
              </a:tr>
              <a:tr h="2471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n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018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s/m^1/3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88135319"/>
                  </a:ext>
                </a:extLst>
              </a:tr>
              <a:tr h="2471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I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0004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41587147"/>
                  </a:ext>
                </a:extLst>
              </a:tr>
              <a:tr h="2471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Q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42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³/s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93565214"/>
                  </a:ext>
                </a:extLst>
              </a:tr>
              <a:tr h="2471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b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238820541"/>
                  </a:ext>
                </a:extLst>
              </a:tr>
              <a:tr h="2471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z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613201952"/>
                  </a:ext>
                </a:extLst>
              </a:tr>
              <a:tr h="2471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  <a:latin typeface="Symbol" panose="05050102010706020507" pitchFamily="18" charset="2"/>
                        </a:rPr>
                        <a:t>n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pt-BR" sz="1800" u="none" strike="noStrike">
                          <a:effectLst/>
                        </a:rPr>
                        <a:t>1,00E-06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²/s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51527875"/>
                  </a:ext>
                </a:extLst>
              </a:tr>
            </a:tbl>
          </a:graphicData>
        </a:graphic>
      </p:graphicFrame>
      <p:sp>
        <p:nvSpPr>
          <p:cNvPr id="15" name="CaixaDeTexto 14">
            <a:extLst>
              <a:ext uri="{FF2B5EF4-FFF2-40B4-BE49-F238E27FC236}">
                <a16:creationId xmlns:a16="http://schemas.microsoft.com/office/drawing/2014/main" id="{45E7B4ED-3DD3-4F84-9F9C-88B4B4D8F516}"/>
              </a:ext>
            </a:extLst>
          </p:cNvPr>
          <p:cNvSpPr txBox="1"/>
          <p:nvPr/>
        </p:nvSpPr>
        <p:spPr>
          <a:xfrm>
            <a:off x="639097" y="4863484"/>
            <a:ext cx="4857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ote um valor de y</a:t>
            </a:r>
          </a:p>
        </p:txBody>
      </p:sp>
      <p:graphicFrame>
        <p:nvGraphicFramePr>
          <p:cNvPr id="16" name="Tabela 15">
            <a:extLst>
              <a:ext uri="{FF2B5EF4-FFF2-40B4-BE49-F238E27FC236}">
                <a16:creationId xmlns:a16="http://schemas.microsoft.com/office/drawing/2014/main" id="{F41D4C29-28CC-4119-A9FB-B3304969C3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7738739"/>
              </p:ext>
            </p:extLst>
          </p:nvPr>
        </p:nvGraphicFramePr>
        <p:xfrm>
          <a:off x="968476" y="5478912"/>
          <a:ext cx="3387213" cy="626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9071">
                  <a:extLst>
                    <a:ext uri="{9D8B030D-6E8A-4147-A177-3AD203B41FA5}">
                      <a16:colId xmlns:a16="http://schemas.microsoft.com/office/drawing/2014/main" val="432878291"/>
                    </a:ext>
                  </a:extLst>
                </a:gridCol>
                <a:gridCol w="1129071">
                  <a:extLst>
                    <a:ext uri="{9D8B030D-6E8A-4147-A177-3AD203B41FA5}">
                      <a16:colId xmlns:a16="http://schemas.microsoft.com/office/drawing/2014/main" val="3408790037"/>
                    </a:ext>
                  </a:extLst>
                </a:gridCol>
                <a:gridCol w="1129071">
                  <a:extLst>
                    <a:ext uri="{9D8B030D-6E8A-4147-A177-3AD203B41FA5}">
                      <a16:colId xmlns:a16="http://schemas.microsoft.com/office/drawing/2014/main" val="1256805889"/>
                    </a:ext>
                  </a:extLst>
                </a:gridCol>
              </a:tblGrid>
              <a:tr h="31346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Adote um valor para y</a:t>
                      </a:r>
                      <a:endParaRPr lang="pt-BR" sz="1800" b="1" i="0" u="none" strike="noStrike" dirty="0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7520838"/>
                  </a:ext>
                </a:extLst>
              </a:tr>
              <a:tr h="3134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y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500</a:t>
                      </a:r>
                      <a:endParaRPr lang="pt-BR" sz="1800" b="1" i="0" u="none" strike="noStrike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100985995"/>
                  </a:ext>
                </a:extLst>
              </a:tr>
            </a:tbl>
          </a:graphicData>
        </a:graphic>
      </p:graphicFrame>
      <p:pic>
        <p:nvPicPr>
          <p:cNvPr id="9" name="Imagem 8" descr="Uma imagem contendo pessoa, homem, parede, interior&#10;&#10;Descrição gerada automaticamente">
            <a:extLst>
              <a:ext uri="{FF2B5EF4-FFF2-40B4-BE49-F238E27FC236}">
                <a16:creationId xmlns:a16="http://schemas.microsoft.com/office/drawing/2014/main" id="{BC6F1B6A-1D73-49E7-8D12-6F0A2C6498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056336" y="4080387"/>
            <a:ext cx="2809586" cy="2458859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06D93FE4-68B5-43F9-B4B5-2B3E1205F892}"/>
              </a:ext>
            </a:extLst>
          </p:cNvPr>
          <p:cNvSpPr/>
          <p:nvPr/>
        </p:nvSpPr>
        <p:spPr>
          <a:xfrm>
            <a:off x="8621331" y="2529444"/>
            <a:ext cx="3018503" cy="1501782"/>
          </a:xfrm>
          <a:prstGeom prst="wedgeEllipseCallout">
            <a:avLst>
              <a:gd name="adj1" fmla="val 665"/>
              <a:gd name="adj2" fmla="val 69047"/>
            </a:avLst>
          </a:prstGeom>
          <a:solidFill>
            <a:srgbClr val="6D321C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HA PROPOSTA!</a:t>
            </a:r>
          </a:p>
        </p:txBody>
      </p:sp>
    </p:spTree>
    <p:extLst>
      <p:ext uri="{BB962C8B-B14F-4D97-AF65-F5344CB8AC3E}">
        <p14:creationId xmlns:p14="http://schemas.microsoft.com/office/powerpoint/2010/main" val="2154270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/>
      <p:bldP spid="15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2E48D4F-BDC2-42B1-AFDD-46BE5C77DA20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2C548E9-2DEB-4959-AE39-41BED2E7DD21}"/>
              </a:ext>
            </a:extLst>
          </p:cNvPr>
          <p:cNvSpPr txBox="1"/>
          <p:nvPr/>
        </p:nvSpPr>
        <p:spPr>
          <a:xfrm>
            <a:off x="521110" y="537290"/>
            <a:ext cx="4857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lculos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5DF95AF-DF88-44D1-93B9-08389CCF3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47508"/>
              </p:ext>
            </p:extLst>
          </p:nvPr>
        </p:nvGraphicFramePr>
        <p:xfrm>
          <a:off x="7817731" y="270385"/>
          <a:ext cx="2394613" cy="145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3" imgW="1803240" imgH="1091880" progId="Equation.DSMT4">
                  <p:embed/>
                </p:oleObj>
              </mc:Choice>
              <mc:Fallback>
                <p:oleObj name="Equation" r:id="rId3" imgW="1803240" imgH="109188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E631CD14-D436-4BF0-AE7F-04E96D77F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7731" y="270385"/>
                        <a:ext cx="2394613" cy="145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3D45F63-3D02-4B2D-9BD2-273A04A43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12677"/>
              </p:ext>
            </p:extLst>
          </p:nvPr>
        </p:nvGraphicFramePr>
        <p:xfrm>
          <a:off x="10343763" y="684774"/>
          <a:ext cx="1286952" cy="7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5" imgW="952200" imgH="596880" progId="Equation.DSMT4">
                  <p:embed/>
                </p:oleObj>
              </mc:Choice>
              <mc:Fallback>
                <p:oleObj name="Equation" r:id="rId5" imgW="952200" imgH="596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763" y="684774"/>
                        <a:ext cx="1286952" cy="79989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1E5289B-578C-4A43-A16B-26D956688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5266"/>
              </p:ext>
            </p:extLst>
          </p:nvPr>
        </p:nvGraphicFramePr>
        <p:xfrm>
          <a:off x="8124819" y="1904978"/>
          <a:ext cx="517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7" imgW="457200" imgH="406080" progId="Equation.DSMT4">
                  <p:embed/>
                </p:oleObj>
              </mc:Choice>
              <mc:Fallback>
                <p:oleObj name="Equation" r:id="rId7" imgW="45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19" y="1904978"/>
                        <a:ext cx="5175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4CB17B2-272A-49FF-88D5-46DDF3969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59898"/>
              </p:ext>
            </p:extLst>
          </p:nvPr>
        </p:nvGraphicFramePr>
        <p:xfrm>
          <a:off x="9295418" y="1938114"/>
          <a:ext cx="1833852" cy="39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418" y="1938114"/>
                        <a:ext cx="1833852" cy="3909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6FF11AC-FB0D-4222-B149-49F067236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78597"/>
              </p:ext>
            </p:extLst>
          </p:nvPr>
        </p:nvGraphicFramePr>
        <p:xfrm>
          <a:off x="8124819" y="2765897"/>
          <a:ext cx="2363499" cy="44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11" imgW="1384200" imgH="266400" progId="Equation.DSMT4">
                  <p:embed/>
                </p:oleObj>
              </mc:Choice>
              <mc:Fallback>
                <p:oleObj name="Equation" r:id="rId11" imgW="138420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19" y="2765897"/>
                        <a:ext cx="2363499" cy="44065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884F0A4-A1BB-4687-816D-E815239D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91785"/>
              </p:ext>
            </p:extLst>
          </p:nvPr>
        </p:nvGraphicFramePr>
        <p:xfrm>
          <a:off x="10950035" y="2613270"/>
          <a:ext cx="818037" cy="59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13" imgW="558720" imgH="406080" progId="Equation.DSMT4">
                  <p:embed/>
                </p:oleObj>
              </mc:Choice>
              <mc:Fallback>
                <p:oleObj name="Equation" r:id="rId13" imgW="5587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0035" y="2613270"/>
                        <a:ext cx="818037" cy="5932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CB71FF60-76E7-4E2D-A478-61453DEC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88965"/>
              </p:ext>
            </p:extLst>
          </p:nvPr>
        </p:nvGraphicFramePr>
        <p:xfrm>
          <a:off x="8124819" y="3679686"/>
          <a:ext cx="1726448" cy="66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15" imgW="1054080" imgH="406080" progId="Equation.DSMT4">
                  <p:embed/>
                </p:oleObj>
              </mc:Choice>
              <mc:Fallback>
                <p:oleObj name="Equation" r:id="rId15" imgW="105408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19" y="3679686"/>
                        <a:ext cx="1726448" cy="66734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1AF5DA9-86C6-4312-9FD9-83E931FC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72148"/>
              </p:ext>
            </p:extLst>
          </p:nvPr>
        </p:nvGraphicFramePr>
        <p:xfrm>
          <a:off x="10069819" y="3817745"/>
          <a:ext cx="1760432" cy="34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Equation" r:id="rId17" imgW="1002960" imgH="203040" progId="Equation.DSMT4">
                  <p:embed/>
                </p:oleObj>
              </mc:Choice>
              <mc:Fallback>
                <p:oleObj name="Equation" r:id="rId17" imgW="10029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9819" y="3817745"/>
                        <a:ext cx="1760432" cy="34965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06A82DBB-BC4D-4A8D-A075-AE343880D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04564"/>
              </p:ext>
            </p:extLst>
          </p:nvPr>
        </p:nvGraphicFramePr>
        <p:xfrm>
          <a:off x="8147788" y="4901859"/>
          <a:ext cx="818038" cy="64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Equation" r:id="rId19" imgW="520560" imgH="406080" progId="Equation.DSMT4">
                  <p:embed/>
                </p:oleObj>
              </mc:Choice>
              <mc:Fallback>
                <p:oleObj name="Equation" r:id="rId19" imgW="52056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788" y="4901859"/>
                        <a:ext cx="818038" cy="6408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0BBF1FEF-FF5F-495A-ADD7-E2361852B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84656"/>
              </p:ext>
            </p:extLst>
          </p:nvPr>
        </p:nvGraphicFramePr>
        <p:xfrm>
          <a:off x="10007634" y="4792856"/>
          <a:ext cx="1250762" cy="68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21" imgW="850680" imgH="469800" progId="Equation.DSMT4">
                  <p:embed/>
                </p:oleObj>
              </mc:Choice>
              <mc:Fallback>
                <p:oleObj name="Equation" r:id="rId21" imgW="85068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7634" y="4792856"/>
                        <a:ext cx="1250762" cy="68609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3176354-1DBC-4FB7-8BBD-528D8495F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30679"/>
              </p:ext>
            </p:extLst>
          </p:nvPr>
        </p:nvGraphicFramePr>
        <p:xfrm>
          <a:off x="8061509" y="6030931"/>
          <a:ext cx="1287825" cy="36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Equation" r:id="rId23" imgW="799920" imgH="228600" progId="Equation.DSMT4">
                  <p:embed/>
                </p:oleObj>
              </mc:Choice>
              <mc:Fallback>
                <p:oleObj name="Equation" r:id="rId23" imgW="7999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509" y="6030931"/>
                        <a:ext cx="1287825" cy="36667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7632213-0D70-4C29-BC28-4FA31FA11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38657"/>
              </p:ext>
            </p:extLst>
          </p:nvPr>
        </p:nvGraphicFramePr>
        <p:xfrm>
          <a:off x="10032898" y="5831075"/>
          <a:ext cx="1200235" cy="59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name="Equation" r:id="rId25" imgW="812520" imgH="406080" progId="Equation.DSMT4">
                  <p:embed/>
                </p:oleObj>
              </mc:Choice>
              <mc:Fallback>
                <p:oleObj name="Equation" r:id="rId25" imgW="81252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2898" y="5831075"/>
                        <a:ext cx="1200235" cy="5991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ela 15">
            <a:extLst>
              <a:ext uri="{FF2B5EF4-FFF2-40B4-BE49-F238E27FC236}">
                <a16:creationId xmlns:a16="http://schemas.microsoft.com/office/drawing/2014/main" id="{CF30E4CE-9AA5-4C87-A29B-CAED985320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4321103"/>
              </p:ext>
            </p:extLst>
          </p:nvPr>
        </p:nvGraphicFramePr>
        <p:xfrm>
          <a:off x="841986" y="995514"/>
          <a:ext cx="2821860" cy="8229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40620">
                  <a:extLst>
                    <a:ext uri="{9D8B030D-6E8A-4147-A177-3AD203B41FA5}">
                      <a16:colId xmlns:a16="http://schemas.microsoft.com/office/drawing/2014/main" val="786861140"/>
                    </a:ext>
                  </a:extLst>
                </a:gridCol>
                <a:gridCol w="940620">
                  <a:extLst>
                    <a:ext uri="{9D8B030D-6E8A-4147-A177-3AD203B41FA5}">
                      <a16:colId xmlns:a16="http://schemas.microsoft.com/office/drawing/2014/main" val="2473596642"/>
                    </a:ext>
                  </a:extLst>
                </a:gridCol>
                <a:gridCol w="940620">
                  <a:extLst>
                    <a:ext uri="{9D8B030D-6E8A-4147-A177-3AD203B41FA5}">
                      <a16:colId xmlns:a16="http://schemas.microsoft.com/office/drawing/2014/main" val="4232958137"/>
                    </a:ext>
                  </a:extLst>
                </a:gridCol>
              </a:tblGrid>
              <a:tr h="241471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Cálculos</a:t>
                      </a:r>
                      <a:endParaRPr lang="pt-BR" sz="1800" b="1" i="0" u="none" strike="noStrike" dirty="0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7195632"/>
                  </a:ext>
                </a:extLst>
              </a:tr>
              <a:tr h="2414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b/y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,000057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726894845"/>
                  </a:ext>
                </a:extLst>
              </a:tr>
              <a:tr h="2414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K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,340458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26646496"/>
                  </a:ext>
                </a:extLst>
              </a:tr>
            </a:tbl>
          </a:graphicData>
        </a:graphic>
      </p:graphicFrame>
      <p:graphicFrame>
        <p:nvGraphicFramePr>
          <p:cNvPr id="17" name="Tabela 16">
            <a:extLst>
              <a:ext uri="{FF2B5EF4-FFF2-40B4-BE49-F238E27FC236}">
                <a16:creationId xmlns:a16="http://schemas.microsoft.com/office/drawing/2014/main" id="{7CEFEA73-1789-4F74-BBB9-0B077B0E98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7586792"/>
              </p:ext>
            </p:extLst>
          </p:nvPr>
        </p:nvGraphicFramePr>
        <p:xfrm>
          <a:off x="813335" y="2008483"/>
          <a:ext cx="2821860" cy="4389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40620">
                  <a:extLst>
                    <a:ext uri="{9D8B030D-6E8A-4147-A177-3AD203B41FA5}">
                      <a16:colId xmlns:a16="http://schemas.microsoft.com/office/drawing/2014/main" val="2967429140"/>
                    </a:ext>
                  </a:extLst>
                </a:gridCol>
                <a:gridCol w="940620">
                  <a:extLst>
                    <a:ext uri="{9D8B030D-6E8A-4147-A177-3AD203B41FA5}">
                      <a16:colId xmlns:a16="http://schemas.microsoft.com/office/drawing/2014/main" val="3015513050"/>
                    </a:ext>
                  </a:extLst>
                </a:gridCol>
                <a:gridCol w="940620">
                  <a:extLst>
                    <a:ext uri="{9D8B030D-6E8A-4147-A177-3AD203B41FA5}">
                      <a16:colId xmlns:a16="http://schemas.microsoft.com/office/drawing/2014/main" val="3778968069"/>
                    </a:ext>
                  </a:extLst>
                </a:gridCol>
              </a:tblGrid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,340424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716978658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01364886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y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999974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843831966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955100854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A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,999898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m²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39366854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s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4,82835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10433838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RH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621308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255831889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v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809026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/s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05074239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Q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42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³/s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16474331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191040658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B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42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818182516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yH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236052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93226681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Fr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232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716976248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328486635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DH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,485234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307972993"/>
                  </a:ext>
                </a:extLst>
              </a:tr>
              <a:tr h="23290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Re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01E+06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631041455"/>
                  </a:ext>
                </a:extLst>
              </a:tr>
            </a:tbl>
          </a:graphicData>
        </a:graphic>
      </p:graphicFrame>
      <p:pic>
        <p:nvPicPr>
          <p:cNvPr id="19" name="Imagem 18" descr="Uma imagem contendo objeto&#10;&#10;Descrição gerada automaticamente">
            <a:extLst>
              <a:ext uri="{FF2B5EF4-FFF2-40B4-BE49-F238E27FC236}">
                <a16:creationId xmlns:a16="http://schemas.microsoft.com/office/drawing/2014/main" id="{35D73D7D-7370-4D4C-BE23-D15A0D435C49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658" y="2909910"/>
            <a:ext cx="3115110" cy="3477110"/>
          </a:xfrm>
          <a:prstGeom prst="rect">
            <a:avLst/>
          </a:prstGeom>
        </p:spPr>
      </p:pic>
      <p:sp>
        <p:nvSpPr>
          <p:cNvPr id="20" name="Retângulo 19">
            <a:extLst>
              <a:ext uri="{FF2B5EF4-FFF2-40B4-BE49-F238E27FC236}">
                <a16:creationId xmlns:a16="http://schemas.microsoft.com/office/drawing/2014/main" id="{806602C2-B745-446D-950A-ACB0D1427B98}"/>
              </a:ext>
            </a:extLst>
          </p:cNvPr>
          <p:cNvSpPr/>
          <p:nvPr/>
        </p:nvSpPr>
        <p:spPr>
          <a:xfrm>
            <a:off x="3989163" y="851064"/>
            <a:ext cx="3503251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corri a</a:t>
            </a:r>
            <a:r>
              <a:rPr lang="pt-BR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</a:t>
            </a:r>
          </a:p>
          <a:p>
            <a:pPr algn="ctr"/>
            <a:r>
              <a:rPr lang="pt-BR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este d</a:t>
            </a:r>
            <a:r>
              <a:rPr lang="pt-BR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 hipóteses</a:t>
            </a:r>
            <a:endParaRPr lang="pt-BR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1" name="Tabela 20">
            <a:extLst>
              <a:ext uri="{FF2B5EF4-FFF2-40B4-BE49-F238E27FC236}">
                <a16:creationId xmlns:a16="http://schemas.microsoft.com/office/drawing/2014/main" id="{4E94D73D-CCA3-464E-A799-5EC380CAD3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7376389"/>
              </p:ext>
            </p:extLst>
          </p:nvPr>
        </p:nvGraphicFramePr>
        <p:xfrm>
          <a:off x="4173227" y="2170487"/>
          <a:ext cx="3049122" cy="548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6374">
                  <a:extLst>
                    <a:ext uri="{9D8B030D-6E8A-4147-A177-3AD203B41FA5}">
                      <a16:colId xmlns:a16="http://schemas.microsoft.com/office/drawing/2014/main" val="2151559189"/>
                    </a:ext>
                  </a:extLst>
                </a:gridCol>
                <a:gridCol w="1016374">
                  <a:extLst>
                    <a:ext uri="{9D8B030D-6E8A-4147-A177-3AD203B41FA5}">
                      <a16:colId xmlns:a16="http://schemas.microsoft.com/office/drawing/2014/main" val="2880449392"/>
                    </a:ext>
                  </a:extLst>
                </a:gridCol>
                <a:gridCol w="1016374">
                  <a:extLst>
                    <a:ext uri="{9D8B030D-6E8A-4147-A177-3AD203B41FA5}">
                      <a16:colId xmlns:a16="http://schemas.microsoft.com/office/drawing/2014/main" val="495262216"/>
                    </a:ext>
                  </a:extLst>
                </a:gridCol>
              </a:tblGrid>
              <a:tr h="26501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O valor para y</a:t>
                      </a:r>
                      <a:endParaRPr lang="pt-BR" sz="1800" b="1" i="0" u="none" strike="noStrike" dirty="0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0194358"/>
                  </a:ext>
                </a:extLst>
              </a:tr>
              <a:tr h="26501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y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,000</a:t>
                      </a:r>
                      <a:endParaRPr lang="pt-BR" sz="1800" b="1" i="0" u="none" strike="noStrike" dirty="0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31884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199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50753A4-FC87-4A6B-91AB-1B0FEF8067D3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9318F7C-CD59-4FCD-B375-35FFA40B5C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632" y="201563"/>
            <a:ext cx="1346319" cy="1894061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A7A2277A-E945-4B0B-AD20-328FB172E0EF}"/>
              </a:ext>
            </a:extLst>
          </p:cNvPr>
          <p:cNvSpPr/>
          <p:nvPr/>
        </p:nvSpPr>
        <p:spPr>
          <a:xfrm>
            <a:off x="2512782" y="308366"/>
            <a:ext cx="878606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lculos dos elementos hidráulicos em canais 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34DE2D0C-1153-493C-9571-3CBB5E1551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505" y="914399"/>
            <a:ext cx="3562350" cy="1838325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E2DD428-B8A3-4CA4-B0C7-93D4566A8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45656"/>
              </p:ext>
            </p:extLst>
          </p:nvPr>
        </p:nvGraphicFramePr>
        <p:xfrm>
          <a:off x="2118807" y="2166876"/>
          <a:ext cx="882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5" imgW="583920" imgH="266400" progId="Equation.DSMT4">
                  <p:embed/>
                </p:oleObj>
              </mc:Choice>
              <mc:Fallback>
                <p:oleObj name="Equation" r:id="rId5" imgW="583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807" y="2166876"/>
                        <a:ext cx="8826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C1EB6DAC-10A2-4047-816F-3870370E7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0515"/>
              </p:ext>
            </p:extLst>
          </p:nvPr>
        </p:nvGraphicFramePr>
        <p:xfrm>
          <a:off x="5871394" y="947737"/>
          <a:ext cx="58086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7" imgW="3162240" imgH="533160" progId="Equation.DSMT4">
                  <p:embed/>
                </p:oleObj>
              </mc:Choice>
              <mc:Fallback>
                <p:oleObj name="Equation" r:id="rId7" imgW="3162240" imgH="5331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8525E6B8-2899-461B-BCFE-34FE9B1D9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1394" y="947737"/>
                        <a:ext cx="5808663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9AE32E83-3E0C-45B8-B753-DEF0238E4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77306"/>
              </p:ext>
            </p:extLst>
          </p:nvPr>
        </p:nvGraphicFramePr>
        <p:xfrm>
          <a:off x="6096000" y="1756507"/>
          <a:ext cx="44799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9" imgW="2438280" imgH="444240" progId="Equation.DSMT4">
                  <p:embed/>
                </p:oleObj>
              </mc:Choice>
              <mc:Fallback>
                <p:oleObj name="Equation" r:id="rId9" imgW="2438280" imgH="4442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46F3BC5A-DC11-40EB-BFA8-24E7064833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1756507"/>
                        <a:ext cx="44799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16F4D04D-C5CB-4529-B0DD-CDDAC219F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60146"/>
              </p:ext>
            </p:extLst>
          </p:nvPr>
        </p:nvGraphicFramePr>
        <p:xfrm>
          <a:off x="691663" y="2740758"/>
          <a:ext cx="5856288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11" imgW="3187440" imgH="927000" progId="Equation.DSMT4">
                  <p:embed/>
                </p:oleObj>
              </mc:Choice>
              <mc:Fallback>
                <p:oleObj name="Equation" r:id="rId11" imgW="3187440" imgH="9270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1EB6DAC-10A2-4047-816F-3870370E7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663" y="2740758"/>
                        <a:ext cx="5856288" cy="171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765E66FD-41E6-4D79-8077-7849E20ED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24367"/>
              </p:ext>
            </p:extLst>
          </p:nvPr>
        </p:nvGraphicFramePr>
        <p:xfrm>
          <a:off x="8977239" y="3048340"/>
          <a:ext cx="2674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13" imgW="1206360" imgH="495000" progId="Equation.DSMT4">
                  <p:embed/>
                </p:oleObj>
              </mc:Choice>
              <mc:Fallback>
                <p:oleObj name="Equation" r:id="rId13" imgW="1206360" imgH="495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D56611D-1F6B-4A95-A6B9-37CD52979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7239" y="3048340"/>
                        <a:ext cx="26749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strela: 6 Pontas 13">
            <a:extLst>
              <a:ext uri="{FF2B5EF4-FFF2-40B4-BE49-F238E27FC236}">
                <a16:creationId xmlns:a16="http://schemas.microsoft.com/office/drawing/2014/main" id="{86AF07B1-925B-45FD-A605-BC97F21B2225}"/>
              </a:ext>
            </a:extLst>
          </p:cNvPr>
          <p:cNvSpPr/>
          <p:nvPr/>
        </p:nvSpPr>
        <p:spPr>
          <a:xfrm>
            <a:off x="6756711" y="2539832"/>
            <a:ext cx="2338848" cy="1966451"/>
          </a:xfrm>
          <a:prstGeom prst="star6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órmula de Manning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1DCCC2B-68D0-421D-928B-69D98AD88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93043"/>
              </p:ext>
            </p:extLst>
          </p:nvPr>
        </p:nvGraphicFramePr>
        <p:xfrm>
          <a:off x="691663" y="4262641"/>
          <a:ext cx="67564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15" imgW="3251160" imgH="1091880" progId="Equation.DSMT4">
                  <p:embed/>
                </p:oleObj>
              </mc:Choice>
              <mc:Fallback>
                <p:oleObj name="Equation" r:id="rId15" imgW="3251160" imgH="10918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765E66FD-41E6-4D79-8077-7849E20ED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1663" y="4262641"/>
                        <a:ext cx="675640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99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D7B7A57E-0E01-48DF-AADC-2AD84284F60D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D30398A-729A-4C46-BCAE-DB71C151B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16470"/>
              </p:ext>
            </p:extLst>
          </p:nvPr>
        </p:nvGraphicFramePr>
        <p:xfrm>
          <a:off x="753807" y="266601"/>
          <a:ext cx="6807200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3" imgW="3276360" imgH="1041120" progId="Equation.DSMT4">
                  <p:embed/>
                </p:oleObj>
              </mc:Choice>
              <mc:Fallback>
                <p:oleObj name="Equation" r:id="rId3" imgW="3276360" imgH="104112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61DCCC2B-68D0-421D-928B-69D98AD88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807" y="266601"/>
                        <a:ext cx="6807200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A37189D3-0B7D-4EB2-A2AD-2E957FFC19F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431" y="2947304"/>
            <a:ext cx="891617" cy="1973751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C272EA4D-0735-43D0-AEE8-28A85BB6EF90}"/>
              </a:ext>
            </a:extLst>
          </p:cNvPr>
          <p:cNvSpPr/>
          <p:nvPr/>
        </p:nvSpPr>
        <p:spPr>
          <a:xfrm>
            <a:off x="5846837" y="2670591"/>
            <a:ext cx="4450655" cy="1501782"/>
          </a:xfrm>
          <a:prstGeom prst="wedgeEllipseCallout">
            <a:avLst>
              <a:gd name="adj1" fmla="val 59358"/>
              <a:gd name="adj2" fmla="val 9906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e que ambos os membros são adimensionais e isto nos leva as tabelas fornecidas no Manual de Hidráulica 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200B476-A5F3-4EE5-B48A-A3E4AF403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6325"/>
              </p:ext>
            </p:extLst>
          </p:nvPr>
        </p:nvGraphicFramePr>
        <p:xfrm>
          <a:off x="1260557" y="2336426"/>
          <a:ext cx="4038600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6" imgW="1942920" imgH="1041120" progId="Equation.DSMT4">
                  <p:embed/>
                </p:oleObj>
              </mc:Choice>
              <mc:Fallback>
                <p:oleObj name="Equation" r:id="rId6" imgW="1942920" imgH="10411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D30398A-729A-4C46-BCAE-DB71C151B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0557" y="2336426"/>
                        <a:ext cx="4038600" cy="217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E86A8CBB-B422-4F62-A959-F7B2DAEF7F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2751" y="4521574"/>
            <a:ext cx="891617" cy="1973751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43E64815-E98A-442F-97BD-821A887B6A48}"/>
              </a:ext>
            </a:extLst>
          </p:cNvPr>
          <p:cNvSpPr/>
          <p:nvPr/>
        </p:nvSpPr>
        <p:spPr>
          <a:xfrm>
            <a:off x="1761816" y="4829211"/>
            <a:ext cx="3754081" cy="1501782"/>
          </a:xfrm>
          <a:prstGeom prst="wedgeEllipseCallout">
            <a:avLst>
              <a:gd name="adj1" fmla="val -62029"/>
              <a:gd name="adj2" fmla="val -26757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possível também obter uma equação similar em função da velocidade média de escoamento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F52EB3F-359F-4CC1-9DC3-D263FF274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11154"/>
              </p:ext>
            </p:extLst>
          </p:nvPr>
        </p:nvGraphicFramePr>
        <p:xfrm>
          <a:off x="6145828" y="5151581"/>
          <a:ext cx="1292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8" imgW="647640" imgH="495000" progId="Equation.DSMT4">
                  <p:embed/>
                </p:oleObj>
              </mc:Choice>
              <mc:Fallback>
                <p:oleObj name="Equation" r:id="rId8" imgW="647640" imgH="4950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C9173601-E307-4E58-9532-AE9B3FEE6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5828" y="5151581"/>
                        <a:ext cx="12922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71B8A7FB-A30C-411D-AA28-40A88776D583}"/>
              </a:ext>
            </a:extLst>
          </p:cNvPr>
          <p:cNvSpPr txBox="1"/>
          <p:nvPr/>
        </p:nvSpPr>
        <p:spPr>
          <a:xfrm>
            <a:off x="7638786" y="5416973"/>
            <a:ext cx="38812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vidimos ambos os membros por b</a:t>
            </a:r>
            <a:r>
              <a:rPr lang="pt-BR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/3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ra obtemos adimensionais em ambos os membros.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5914BF69-F649-4267-B7DF-7F2DC4D65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3054"/>
              </p:ext>
            </p:extLst>
          </p:nvPr>
        </p:nvGraphicFramePr>
        <p:xfrm>
          <a:off x="8416925" y="636588"/>
          <a:ext cx="24812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0" imgW="1193760" imgH="685800" progId="Equation.DSMT4">
                  <p:embed/>
                </p:oleObj>
              </mc:Choice>
              <mc:Fallback>
                <p:oleObj name="Equation" r:id="rId10" imgW="1193760" imgH="685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200B476-A5F3-4EE5-B48A-A3E4AF403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16925" y="636588"/>
                        <a:ext cx="2481263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54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2C6DB41-70F7-4C1B-A635-A8483B00FDCC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6D2F5E8-F523-4C87-A549-75AA14AED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35885"/>
              </p:ext>
            </p:extLst>
          </p:nvPr>
        </p:nvGraphicFramePr>
        <p:xfrm>
          <a:off x="1780099" y="496888"/>
          <a:ext cx="7970838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3" imgW="3835080" imgH="1091880" progId="Equation.DSMT4">
                  <p:embed/>
                </p:oleObj>
              </mc:Choice>
              <mc:Fallback>
                <p:oleObj name="Equation" r:id="rId3" imgW="3835080" imgH="10918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200B476-A5F3-4EE5-B48A-A3E4AF403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0099" y="496888"/>
                        <a:ext cx="7970838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A1988A48-AA32-4013-A4EC-7AA408B02E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338" y="2813426"/>
            <a:ext cx="3734124" cy="3734124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8DFCD697-DED5-402C-B4E9-2B169E1027C8}"/>
              </a:ext>
            </a:extLst>
          </p:cNvPr>
          <p:cNvSpPr txBox="1"/>
          <p:nvPr/>
        </p:nvSpPr>
        <p:spPr>
          <a:xfrm>
            <a:off x="2772697" y="3446206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ção retangular z = 0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76C38BD-A71C-47B2-99DB-45F10550C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7067"/>
              </p:ext>
            </p:extLst>
          </p:nvPr>
        </p:nvGraphicFramePr>
        <p:xfrm>
          <a:off x="4534079" y="2738499"/>
          <a:ext cx="41687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6" imgW="2006280" imgH="927000" progId="Equation.DSMT4">
                  <p:embed/>
                </p:oleObj>
              </mc:Choice>
              <mc:Fallback>
                <p:oleObj name="Equation" r:id="rId6" imgW="2006280" imgH="927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200B476-A5F3-4EE5-B48A-A3E4AF403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4079" y="2738499"/>
                        <a:ext cx="4168775" cy="193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823BF16-9228-4FF5-AE91-35C0898C8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79066"/>
              </p:ext>
            </p:extLst>
          </p:nvPr>
        </p:nvGraphicFramePr>
        <p:xfrm>
          <a:off x="7935791" y="4522020"/>
          <a:ext cx="3825875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8" imgW="1841400" imgH="927000" progId="Equation.DSMT4">
                  <p:embed/>
                </p:oleObj>
              </mc:Choice>
              <mc:Fallback>
                <p:oleObj name="Equation" r:id="rId8" imgW="1841400" imgH="9270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16D2F5E8-F523-4C87-A549-75AA14AEDC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35791" y="4522020"/>
                        <a:ext cx="3825875" cy="193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2C0F04D8-AED6-449E-AB71-58228C12E2FC}"/>
              </a:ext>
            </a:extLst>
          </p:cNvPr>
          <p:cNvCxnSpPr/>
          <p:nvPr/>
        </p:nvCxnSpPr>
        <p:spPr>
          <a:xfrm>
            <a:off x="6230019" y="6125497"/>
            <a:ext cx="0" cy="32851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Agrupar 24">
            <a:extLst>
              <a:ext uri="{FF2B5EF4-FFF2-40B4-BE49-F238E27FC236}">
                <a16:creationId xmlns:a16="http://schemas.microsoft.com/office/drawing/2014/main" id="{3028965E-1344-42AF-B65B-759C770BDB62}"/>
              </a:ext>
            </a:extLst>
          </p:cNvPr>
          <p:cNvGrpSpPr/>
          <p:nvPr/>
        </p:nvGrpSpPr>
        <p:grpSpPr>
          <a:xfrm>
            <a:off x="4918820" y="4522020"/>
            <a:ext cx="1316115" cy="1931988"/>
            <a:chOff x="4918820" y="4522020"/>
            <a:chExt cx="1316115" cy="1931988"/>
          </a:xfrm>
        </p:grpSpPr>
        <p:grpSp>
          <p:nvGrpSpPr>
            <p:cNvPr id="15" name="Agrupar 14">
              <a:extLst>
                <a:ext uri="{FF2B5EF4-FFF2-40B4-BE49-F238E27FC236}">
                  <a16:creationId xmlns:a16="http://schemas.microsoft.com/office/drawing/2014/main" id="{9929856F-484A-4089-9B9D-70786CA7675F}"/>
                </a:ext>
              </a:extLst>
            </p:cNvPr>
            <p:cNvGrpSpPr/>
            <p:nvPr/>
          </p:nvGrpSpPr>
          <p:grpSpPr>
            <a:xfrm>
              <a:off x="4918820" y="4522020"/>
              <a:ext cx="1316115" cy="1484705"/>
              <a:chOff x="4918820" y="4680488"/>
              <a:chExt cx="1316115" cy="1484705"/>
            </a:xfrm>
          </p:grpSpPr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24D55E43-466A-4E0A-A909-FFFC2451F3F3}"/>
                  </a:ext>
                </a:extLst>
              </p:cNvPr>
              <p:cNvSpPr/>
              <p:nvPr/>
            </p:nvSpPr>
            <p:spPr>
              <a:xfrm>
                <a:off x="4918820" y="5280290"/>
                <a:ext cx="1316115" cy="8849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11" name="Conector reto 10">
                <a:extLst>
                  <a:ext uri="{FF2B5EF4-FFF2-40B4-BE49-F238E27FC236}">
                    <a16:creationId xmlns:a16="http://schemas.microsoft.com/office/drawing/2014/main" id="{8717593B-FFED-4E72-AFB1-FD56AF8342D0}"/>
                  </a:ext>
                </a:extLst>
              </p:cNvPr>
              <p:cNvCxnSpPr/>
              <p:nvPr/>
            </p:nvCxnSpPr>
            <p:spPr>
              <a:xfrm>
                <a:off x="4925961" y="4680488"/>
                <a:ext cx="0" cy="148470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ector reto 11">
                <a:extLst>
                  <a:ext uri="{FF2B5EF4-FFF2-40B4-BE49-F238E27FC236}">
                    <a16:creationId xmlns:a16="http://schemas.microsoft.com/office/drawing/2014/main" id="{737C998A-7F93-4277-82A7-65D30CF634B4}"/>
                  </a:ext>
                </a:extLst>
              </p:cNvPr>
              <p:cNvCxnSpPr/>
              <p:nvPr/>
            </p:nvCxnSpPr>
            <p:spPr>
              <a:xfrm>
                <a:off x="6234935" y="4680488"/>
                <a:ext cx="0" cy="148470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ector reto 13">
                <a:extLst>
                  <a:ext uri="{FF2B5EF4-FFF2-40B4-BE49-F238E27FC236}">
                    <a16:creationId xmlns:a16="http://schemas.microsoft.com/office/drawing/2014/main" id="{150DD8B3-1084-4964-BB72-96C28AF958F9}"/>
                  </a:ext>
                </a:extLst>
              </p:cNvPr>
              <p:cNvCxnSpPr/>
              <p:nvPr/>
            </p:nvCxnSpPr>
            <p:spPr>
              <a:xfrm flipH="1">
                <a:off x="4925961" y="6165193"/>
                <a:ext cx="130897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Conector de Seta Reta 16">
              <a:extLst>
                <a:ext uri="{FF2B5EF4-FFF2-40B4-BE49-F238E27FC236}">
                  <a16:creationId xmlns:a16="http://schemas.microsoft.com/office/drawing/2014/main" id="{82452CE1-E567-4D44-831F-30A75AB8AA10}"/>
                </a:ext>
              </a:extLst>
            </p:cNvPr>
            <p:cNvCxnSpPr>
              <a:stCxn id="9" idx="0"/>
              <a:endCxn id="9" idx="2"/>
            </p:cNvCxnSpPr>
            <p:nvPr/>
          </p:nvCxnSpPr>
          <p:spPr>
            <a:xfrm>
              <a:off x="5576878" y="5121822"/>
              <a:ext cx="0" cy="884903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9FF8C5F2-7873-4772-B54B-31FEC22B63C8}"/>
                </a:ext>
              </a:extLst>
            </p:cNvPr>
            <p:cNvSpPr txBox="1"/>
            <p:nvPr/>
          </p:nvSpPr>
          <p:spPr>
            <a:xfrm>
              <a:off x="5326312" y="5303348"/>
              <a:ext cx="7177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y</a:t>
              </a:r>
            </a:p>
          </p:txBody>
        </p: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EB3AA4CA-4624-42B2-8BC8-26F6641A2090}"/>
                </a:ext>
              </a:extLst>
            </p:cNvPr>
            <p:cNvCxnSpPr/>
            <p:nvPr/>
          </p:nvCxnSpPr>
          <p:spPr>
            <a:xfrm>
              <a:off x="4925961" y="6125497"/>
              <a:ext cx="0" cy="32851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de Seta Reta 22">
              <a:extLst>
                <a:ext uri="{FF2B5EF4-FFF2-40B4-BE49-F238E27FC236}">
                  <a16:creationId xmlns:a16="http://schemas.microsoft.com/office/drawing/2014/main" id="{B57C352F-C617-4464-8F86-601A2C7DF656}"/>
                </a:ext>
              </a:extLst>
            </p:cNvPr>
            <p:cNvCxnSpPr/>
            <p:nvPr/>
          </p:nvCxnSpPr>
          <p:spPr>
            <a:xfrm>
              <a:off x="4925961" y="6348744"/>
              <a:ext cx="130897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AE88E2DA-19D0-4D25-8372-273E9013C6F8}"/>
                </a:ext>
              </a:extLst>
            </p:cNvPr>
            <p:cNvSpPr txBox="1"/>
            <p:nvPr/>
          </p:nvSpPr>
          <p:spPr>
            <a:xfrm>
              <a:off x="5454128" y="6066505"/>
              <a:ext cx="435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</a:t>
              </a:r>
            </a:p>
          </p:txBody>
        </p:sp>
      </p:grpSp>
      <p:sp>
        <p:nvSpPr>
          <p:cNvPr id="26" name="Seta: Dobrada 25">
            <a:extLst>
              <a:ext uri="{FF2B5EF4-FFF2-40B4-BE49-F238E27FC236}">
                <a16:creationId xmlns:a16="http://schemas.microsoft.com/office/drawing/2014/main" id="{456466AE-D427-459C-B47D-025EDC97A987}"/>
              </a:ext>
            </a:extLst>
          </p:cNvPr>
          <p:cNvSpPr/>
          <p:nvPr/>
        </p:nvSpPr>
        <p:spPr>
          <a:xfrm rot="5400000">
            <a:off x="9159195" y="3446370"/>
            <a:ext cx="958645" cy="1489587"/>
          </a:xfrm>
          <a:prstGeom prst="bentArrow">
            <a:avLst/>
          </a:pr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10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DEA2B50-1EEE-4F31-914E-408FDC75123D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994D6BE-C599-4A66-AC37-911CFAB06F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628" y="685562"/>
            <a:ext cx="9754445" cy="548687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A33C7F03-46FD-4D64-8D29-DAE37BEF1895}"/>
              </a:ext>
            </a:extLst>
          </p:cNvPr>
          <p:cNvSpPr txBox="1"/>
          <p:nvPr/>
        </p:nvSpPr>
        <p:spPr>
          <a:xfrm>
            <a:off x="1927122" y="1226956"/>
            <a:ext cx="83377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35100" indent="-14351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22 – </a:t>
            </a:r>
            <a:r>
              <a:rPr lang="pt-BR" dirty="0"/>
              <a:t>Refazer os problemas 19, 20 e 21 pelo método apresentado no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vro Manual de Hidráulica escrito por Azevedo Netto e outros, porém usado o Excel e não tabelas.</a:t>
            </a:r>
          </a:p>
        </p:txBody>
      </p:sp>
      <p:pic>
        <p:nvPicPr>
          <p:cNvPr id="7" name="Imagem 6" descr="Uma imagem contendo esporte&#10;&#10;Descrição gerada automaticamente">
            <a:extLst>
              <a:ext uri="{FF2B5EF4-FFF2-40B4-BE49-F238E27FC236}">
                <a16:creationId xmlns:a16="http://schemas.microsoft.com/office/drawing/2014/main" id="{5ACCFD15-C811-41D1-8990-2FF7CE429E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285" y="2939844"/>
            <a:ext cx="2195267" cy="2199259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C8DF20EB-0780-4AEB-A0D7-0BF2646DF01C}"/>
              </a:ext>
            </a:extLst>
          </p:cNvPr>
          <p:cNvSpPr/>
          <p:nvPr/>
        </p:nvSpPr>
        <p:spPr>
          <a:xfrm>
            <a:off x="5430770" y="2231923"/>
            <a:ext cx="3165987" cy="1091380"/>
          </a:xfrm>
          <a:prstGeom prst="wedgeEllipseCallout">
            <a:avLst>
              <a:gd name="adj1" fmla="val 48732"/>
              <a:gd name="adj2" fmla="val 63401"/>
            </a:avLst>
          </a:prstGeom>
          <a:solidFill>
            <a:srgbClr val="231F2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o aprender fazendo!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E4CEF96C-BFEE-4EF2-B141-53EE58359B84}"/>
              </a:ext>
            </a:extLst>
          </p:cNvPr>
          <p:cNvSpPr txBox="1"/>
          <p:nvPr/>
        </p:nvSpPr>
        <p:spPr>
          <a:xfrm>
            <a:off x="3221454" y="2109730"/>
            <a:ext cx="20844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ca: resolva o problema 21 com auxilio do SOLVER</a:t>
            </a:r>
          </a:p>
        </p:txBody>
      </p:sp>
      <p:sp>
        <p:nvSpPr>
          <p:cNvPr id="10" name="Seta: Dobrada 9">
            <a:extLst>
              <a:ext uri="{FF2B5EF4-FFF2-40B4-BE49-F238E27FC236}">
                <a16:creationId xmlns:a16="http://schemas.microsoft.com/office/drawing/2014/main" id="{BF1DEA82-034B-4D3B-8EE0-3D81601AD805}"/>
              </a:ext>
            </a:extLst>
          </p:cNvPr>
          <p:cNvSpPr/>
          <p:nvPr/>
        </p:nvSpPr>
        <p:spPr>
          <a:xfrm flipV="1">
            <a:off x="2923121" y="1573161"/>
            <a:ext cx="530942" cy="998234"/>
          </a:xfrm>
          <a:prstGeom prst="bentArrow">
            <a:avLst/>
          </a:prstGeom>
          <a:solidFill>
            <a:srgbClr val="9D2E2A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4750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69571CE7-FD03-48F3-9928-C0A34C689845}"/>
              </a:ext>
            </a:extLst>
          </p:cNvPr>
          <p:cNvGrpSpPr/>
          <p:nvPr/>
        </p:nvGrpSpPr>
        <p:grpSpPr>
          <a:xfrm>
            <a:off x="3594361" y="643467"/>
            <a:ext cx="7874297" cy="5571066"/>
            <a:chOff x="2158851" y="643467"/>
            <a:chExt cx="7874297" cy="5571066"/>
          </a:xfrm>
        </p:grpSpPr>
        <p:pic>
          <p:nvPicPr>
            <p:cNvPr id="17414" name="Picture 6" descr="C:\Users\Raimundo F Ignacio\AppData\Local\Temp\SNAGHTML116033af.PNG">
              <a:extLst>
                <a:ext uri="{FF2B5EF4-FFF2-40B4-BE49-F238E27FC236}">
                  <a16:creationId xmlns:a16="http://schemas.microsoft.com/office/drawing/2014/main" id="{9EAFB540-E4A3-4833-8DF9-F598B7529A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158851" y="643467"/>
              <a:ext cx="7874297" cy="557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Conector reto 3">
              <a:extLst>
                <a:ext uri="{FF2B5EF4-FFF2-40B4-BE49-F238E27FC236}">
                  <a16:creationId xmlns:a16="http://schemas.microsoft.com/office/drawing/2014/main" id="{FA43BD44-7983-4201-8472-B17BF0A8CBC7}"/>
                </a:ext>
              </a:extLst>
            </p:cNvPr>
            <p:cNvCxnSpPr/>
            <p:nvPr/>
          </p:nvCxnSpPr>
          <p:spPr>
            <a:xfrm>
              <a:off x="2158851" y="6214533"/>
              <a:ext cx="7781562" cy="0"/>
            </a:xfrm>
            <a:prstGeom prst="line">
              <a:avLst/>
            </a:prstGeom>
            <a:ln w="28575">
              <a:solidFill>
                <a:srgbClr val="231F2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Imagem 10">
            <a:extLst>
              <a:ext uri="{FF2B5EF4-FFF2-40B4-BE49-F238E27FC236}">
                <a16:creationId xmlns:a16="http://schemas.microsoft.com/office/drawing/2014/main" id="{475DABD5-3404-4ABE-A93D-E17205BB29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86" y="139378"/>
            <a:ext cx="2690093" cy="2705334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08D32431-0A1F-49E6-83C2-6F96B80409B3}"/>
              </a:ext>
            </a:extLst>
          </p:cNvPr>
          <p:cNvSpPr txBox="1"/>
          <p:nvPr/>
        </p:nvSpPr>
        <p:spPr>
          <a:xfrm>
            <a:off x="737419" y="3028335"/>
            <a:ext cx="2091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ágina 261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37F4B37-3856-4CEE-9464-0EE1094947E4}"/>
              </a:ext>
            </a:extLst>
          </p:cNvPr>
          <p:cNvSpPr txBox="1"/>
          <p:nvPr/>
        </p:nvSpPr>
        <p:spPr>
          <a:xfrm>
            <a:off x="477012" y="3559277"/>
            <a:ext cx="30246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obras de esgotamento de médio e grande porte, como interceptores e emissários de esgoto, galerias de drenagem sob aterros rodoviários etc., são utilizadas algumas vezes seções fechadas de formato especiais.</a:t>
            </a:r>
          </a:p>
        </p:txBody>
      </p:sp>
    </p:spTree>
    <p:extLst>
      <p:ext uri="{BB962C8B-B14F-4D97-AF65-F5344CB8AC3E}">
        <p14:creationId xmlns:p14="http://schemas.microsoft.com/office/powerpoint/2010/main" val="2224218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0D0BBE6-9F89-4BA1-868D-50B041B8719A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C77CC795-7E32-467F-B712-EEF9097B711A}"/>
              </a:ext>
            </a:extLst>
          </p:cNvPr>
          <p:cNvSpPr/>
          <p:nvPr/>
        </p:nvSpPr>
        <p:spPr>
          <a:xfrm>
            <a:off x="1702970" y="388333"/>
            <a:ext cx="878606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lculos dos elementos hidráulicos em canais 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614144A-6DDB-43D9-8874-371305E12E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6473" y="1056132"/>
            <a:ext cx="3014978" cy="3014978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4CB4EF13-F809-453A-A482-2F28795FFE48}"/>
              </a:ext>
            </a:extLst>
          </p:cNvPr>
          <p:cNvSpPr txBox="1"/>
          <p:nvPr/>
        </p:nvSpPr>
        <p:spPr>
          <a:xfrm>
            <a:off x="9871718" y="1671483"/>
            <a:ext cx="12346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A9253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mos da fórmula de Manning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1DC01D5-A180-47B9-A66D-A17C18E53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75122"/>
              </p:ext>
            </p:extLst>
          </p:nvPr>
        </p:nvGraphicFramePr>
        <p:xfrm>
          <a:off x="700549" y="1219788"/>
          <a:ext cx="2957377" cy="90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4" imgW="1333440" imgH="406080" progId="Equation.DSMT4">
                  <p:embed/>
                </p:oleObj>
              </mc:Choice>
              <mc:Fallback>
                <p:oleObj name="Equation" r:id="rId4" imgW="1333440" imgH="4060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C9173601-E307-4E58-9532-AE9B3FEE6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549" y="1219788"/>
                        <a:ext cx="2957377" cy="903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D56611D-1F6B-4A95-A6B9-37CD52979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18460"/>
              </p:ext>
            </p:extLst>
          </p:nvPr>
        </p:nvGraphicFramePr>
        <p:xfrm>
          <a:off x="4083172" y="1219788"/>
          <a:ext cx="2674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6" imgW="1206360" imgH="495000" progId="Equation.DSMT4">
                  <p:embed/>
                </p:oleObj>
              </mc:Choice>
              <mc:Fallback>
                <p:oleObj name="Equation" r:id="rId6" imgW="1206360" imgH="4950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1DC01D5-A180-47B9-A66D-A17C18E53D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3172" y="1219788"/>
                        <a:ext cx="26749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have Esquerda 8">
            <a:extLst>
              <a:ext uri="{FF2B5EF4-FFF2-40B4-BE49-F238E27FC236}">
                <a16:creationId xmlns:a16="http://schemas.microsoft.com/office/drawing/2014/main" id="{4C171DE0-311B-4742-95DF-835C8429B81F}"/>
              </a:ext>
            </a:extLst>
          </p:cNvPr>
          <p:cNvSpPr/>
          <p:nvPr/>
        </p:nvSpPr>
        <p:spPr>
          <a:xfrm rot="16200000">
            <a:off x="4719484" y="1853973"/>
            <a:ext cx="255639" cy="835347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have Esquerda 9">
            <a:extLst>
              <a:ext uri="{FF2B5EF4-FFF2-40B4-BE49-F238E27FC236}">
                <a16:creationId xmlns:a16="http://schemas.microsoft.com/office/drawing/2014/main" id="{4C1649C5-069D-4CBD-92FB-8552DD5E00F5}"/>
              </a:ext>
            </a:extLst>
          </p:cNvPr>
          <p:cNvSpPr/>
          <p:nvPr/>
        </p:nvSpPr>
        <p:spPr>
          <a:xfrm rot="16200000">
            <a:off x="6019055" y="1523071"/>
            <a:ext cx="255639" cy="1026695"/>
          </a:xfrm>
          <a:prstGeom prst="leftBrace">
            <a:avLst/>
          </a:prstGeom>
          <a:ln w="285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0DDCD180-8628-4368-AA14-23ECBFC92D2E}"/>
              </a:ext>
            </a:extLst>
          </p:cNvPr>
          <p:cNvSpPr txBox="1"/>
          <p:nvPr/>
        </p:nvSpPr>
        <p:spPr>
          <a:xfrm>
            <a:off x="4650657" y="2495770"/>
            <a:ext cx="73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)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B029F08A-9D87-4EEC-8E57-CC3889D08D34}"/>
              </a:ext>
            </a:extLst>
          </p:cNvPr>
          <p:cNvSpPr txBox="1"/>
          <p:nvPr/>
        </p:nvSpPr>
        <p:spPr>
          <a:xfrm>
            <a:off x="5930983" y="2223976"/>
            <a:ext cx="73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)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D59F6D0B-025F-4822-924F-BB973C55A2AB}"/>
              </a:ext>
            </a:extLst>
          </p:cNvPr>
          <p:cNvSpPr txBox="1"/>
          <p:nvPr/>
        </p:nvSpPr>
        <p:spPr>
          <a:xfrm>
            <a:off x="700549" y="3039359"/>
            <a:ext cx="5270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) = dados necessários para dimensionar a seção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BAEAA9A5-6A46-4D3D-A411-253A514305C8}"/>
              </a:ext>
            </a:extLst>
          </p:cNvPr>
          <p:cNvSpPr txBox="1"/>
          <p:nvPr/>
        </p:nvSpPr>
        <p:spPr>
          <a:xfrm>
            <a:off x="700549" y="3726308"/>
            <a:ext cx="4682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) = parâmetros geométricos</a:t>
            </a:r>
          </a:p>
        </p:txBody>
      </p:sp>
      <p:pic>
        <p:nvPicPr>
          <p:cNvPr id="16" name="Imagem 15" descr="Uma imagem contendo pessoa, brinquedo&#10;&#10;Descrição gerada automaticamente">
            <a:extLst>
              <a:ext uri="{FF2B5EF4-FFF2-40B4-BE49-F238E27FC236}">
                <a16:creationId xmlns:a16="http://schemas.microsoft.com/office/drawing/2014/main" id="{4B1CBDEC-6400-4FE7-9446-3B8A2610EC3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479" y="4413257"/>
            <a:ext cx="963030" cy="2098030"/>
          </a:xfrm>
          <a:prstGeom prst="rect">
            <a:avLst/>
          </a:prstGeom>
        </p:spPr>
      </p:pic>
      <p:sp>
        <p:nvSpPr>
          <p:cNvPr id="17" name="Balão de Fala: Oval 16">
            <a:extLst>
              <a:ext uri="{FF2B5EF4-FFF2-40B4-BE49-F238E27FC236}">
                <a16:creationId xmlns:a16="http://schemas.microsoft.com/office/drawing/2014/main" id="{E59DAAF0-1A98-4033-805B-FA54CB1D0775}"/>
              </a:ext>
            </a:extLst>
          </p:cNvPr>
          <p:cNvSpPr/>
          <p:nvPr/>
        </p:nvSpPr>
        <p:spPr>
          <a:xfrm>
            <a:off x="2231923" y="4316361"/>
            <a:ext cx="4526187" cy="1818968"/>
          </a:xfrm>
          <a:prstGeom prst="wedgeEllipseCallout">
            <a:avLst>
              <a:gd name="adj1" fmla="val -60020"/>
              <a:gd name="adj2" fmla="val 3581"/>
            </a:avLst>
          </a:prstGeom>
          <a:solidFill>
            <a:srgbClr val="847AA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olhida a forma geométrica, existirá mais de uma combinação entre os elementos da seção que satisfaz a fórmula de Manning!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4B3242EB-4FF5-429F-A2A3-76B8C4ABA90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949" y="4383948"/>
            <a:ext cx="1089754" cy="2156647"/>
          </a:xfrm>
          <a:prstGeom prst="rect">
            <a:avLst/>
          </a:prstGeom>
        </p:spPr>
      </p:pic>
      <p:sp>
        <p:nvSpPr>
          <p:cNvPr id="20" name="Balão de Fala: Oval 19">
            <a:extLst>
              <a:ext uri="{FF2B5EF4-FFF2-40B4-BE49-F238E27FC236}">
                <a16:creationId xmlns:a16="http://schemas.microsoft.com/office/drawing/2014/main" id="{95F44251-B1D4-48BB-89CA-68B3BF9FA33C}"/>
              </a:ext>
            </a:extLst>
          </p:cNvPr>
          <p:cNvSpPr/>
          <p:nvPr/>
        </p:nvSpPr>
        <p:spPr>
          <a:xfrm>
            <a:off x="7092584" y="4249852"/>
            <a:ext cx="3014977" cy="1332723"/>
          </a:xfrm>
          <a:prstGeom prst="wedgeEllipseCallout">
            <a:avLst>
              <a:gd name="adj1" fmla="val 59154"/>
              <a:gd name="adj2" fmla="val 16759"/>
            </a:avLst>
          </a:prstGeom>
          <a:solidFill>
            <a:srgbClr val="8D6A6D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procurar uma solução que possa ser usada em diversas seções.</a:t>
            </a:r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C18870F8-6AAD-449F-AC7C-D290E6751E3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113" y="270387"/>
            <a:ext cx="942785" cy="948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89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  <p:bldP spid="13" grpId="0"/>
      <p:bldP spid="17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981A4084-FAC0-4227-AE22-A55B7926FC02}"/>
              </a:ext>
            </a:extLst>
          </p:cNvPr>
          <p:cNvGrpSpPr/>
          <p:nvPr/>
        </p:nvGrpSpPr>
        <p:grpSpPr>
          <a:xfrm>
            <a:off x="2875567" y="643467"/>
            <a:ext cx="8603962" cy="5571066"/>
            <a:chOff x="1794019" y="643467"/>
            <a:chExt cx="8603962" cy="5571066"/>
          </a:xfrm>
        </p:grpSpPr>
        <p:pic>
          <p:nvPicPr>
            <p:cNvPr id="19458" name="Picture 2" descr="C:\Users\Raimundo F Ignacio\AppData\Local\Temp\SNAGHTML11624161.PNG">
              <a:extLst>
                <a:ext uri="{FF2B5EF4-FFF2-40B4-BE49-F238E27FC236}">
                  <a16:creationId xmlns:a16="http://schemas.microsoft.com/office/drawing/2014/main" id="{AF18FBE4-74A7-41CE-86A8-CA5BF782A8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794019" y="643467"/>
              <a:ext cx="8603962" cy="557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" name="Conector reto 2">
              <a:extLst>
                <a:ext uri="{FF2B5EF4-FFF2-40B4-BE49-F238E27FC236}">
                  <a16:creationId xmlns:a16="http://schemas.microsoft.com/office/drawing/2014/main" id="{0C884560-6138-453F-9F0B-0DC349DE80D4}"/>
                </a:ext>
              </a:extLst>
            </p:cNvPr>
            <p:cNvCxnSpPr/>
            <p:nvPr/>
          </p:nvCxnSpPr>
          <p:spPr>
            <a:xfrm>
              <a:off x="1887794" y="643467"/>
              <a:ext cx="8377083" cy="0"/>
            </a:xfrm>
            <a:prstGeom prst="line">
              <a:avLst/>
            </a:prstGeom>
            <a:ln w="28575">
              <a:solidFill>
                <a:srgbClr val="231F2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Imagem 4">
            <a:extLst>
              <a:ext uri="{FF2B5EF4-FFF2-40B4-BE49-F238E27FC236}">
                <a16:creationId xmlns:a16="http://schemas.microsoft.com/office/drawing/2014/main" id="{B3D97473-B882-4E54-9A20-DA5D550B4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86" y="139378"/>
            <a:ext cx="2690093" cy="2705334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0E3F5275-3C2F-4312-8519-E09110D7DE0A}"/>
              </a:ext>
            </a:extLst>
          </p:cNvPr>
          <p:cNvSpPr txBox="1"/>
          <p:nvPr/>
        </p:nvSpPr>
        <p:spPr>
          <a:xfrm>
            <a:off x="855302" y="2236637"/>
            <a:ext cx="2091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ágina 261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3EA377FD-2B00-4532-85A7-969FC06098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2" y="4302516"/>
            <a:ext cx="1430446" cy="2075424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05254EDB-59EB-4B3B-83C2-2B7E2D2878C5}"/>
              </a:ext>
            </a:extLst>
          </p:cNvPr>
          <p:cNvSpPr txBox="1"/>
          <p:nvPr/>
        </p:nvSpPr>
        <p:spPr>
          <a:xfrm>
            <a:off x="430125" y="2844712"/>
            <a:ext cx="2398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 e H para seção plena</a:t>
            </a:r>
          </a:p>
        </p:txBody>
      </p:sp>
      <p:sp>
        <p:nvSpPr>
          <p:cNvPr id="10" name="Balão de Fala: Retângulo com Cantos Arredondados 9">
            <a:extLst>
              <a:ext uri="{FF2B5EF4-FFF2-40B4-BE49-F238E27FC236}">
                <a16:creationId xmlns:a16="http://schemas.microsoft.com/office/drawing/2014/main" id="{5811B0A9-93A7-44D8-ABDA-309D3E6CACC7}"/>
              </a:ext>
            </a:extLst>
          </p:cNvPr>
          <p:cNvSpPr/>
          <p:nvPr/>
        </p:nvSpPr>
        <p:spPr>
          <a:xfrm>
            <a:off x="570271" y="3214044"/>
            <a:ext cx="2258408" cy="985095"/>
          </a:xfrm>
          <a:prstGeom prst="wedgeRoundRectCallout">
            <a:avLst/>
          </a:prstGeom>
          <a:solidFill>
            <a:srgbClr val="9D2E2A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unto será estudado no próximo curso.</a:t>
            </a:r>
          </a:p>
        </p:txBody>
      </p:sp>
    </p:spTree>
    <p:extLst>
      <p:ext uri="{BB962C8B-B14F-4D97-AF65-F5344CB8AC3E}">
        <p14:creationId xmlns:p14="http://schemas.microsoft.com/office/powerpoint/2010/main" val="36644324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67F681B-26F8-41F9-A86D-A63DA78F840E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961BB35-3B7F-4840-9EF4-0AFD0ED323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8" y="625183"/>
            <a:ext cx="2972058" cy="3444538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B6B0E6F0-60B7-4118-B6AF-39E4C0EE0BD1}"/>
              </a:ext>
            </a:extLst>
          </p:cNvPr>
          <p:cNvSpPr/>
          <p:nvPr/>
        </p:nvSpPr>
        <p:spPr>
          <a:xfrm>
            <a:off x="2615380" y="344129"/>
            <a:ext cx="3873910" cy="1386349"/>
          </a:xfrm>
          <a:prstGeom prst="wedgeEllipseCallout">
            <a:avLst>
              <a:gd name="adj1" fmla="val -57381"/>
              <a:gd name="adj2" fmla="val 52571"/>
            </a:avLst>
          </a:prstGeom>
          <a:solidFill>
            <a:srgbClr val="003F78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mos uma dimensão característica da seção representada pela letra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D86F558-1311-4A38-B386-126873201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7518"/>
              </p:ext>
            </p:extLst>
          </p:nvPr>
        </p:nvGraphicFramePr>
        <p:xfrm>
          <a:off x="3444875" y="1908175"/>
          <a:ext cx="80406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4" imgW="4063680" imgH="482400" progId="Equation.DSMT4">
                  <p:embed/>
                </p:oleObj>
              </mc:Choice>
              <mc:Fallback>
                <p:oleObj name="Equation" r:id="rId4" imgW="406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4875" y="1908175"/>
                        <a:ext cx="8040688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BE333C22-D182-477A-B67E-7A766CAB4D49}"/>
              </a:ext>
            </a:extLst>
          </p:cNvPr>
          <p:cNvSpPr txBox="1"/>
          <p:nvPr/>
        </p:nvSpPr>
        <p:spPr>
          <a:xfrm>
            <a:off x="3569110" y="3097161"/>
            <a:ext cx="8065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tando, fixada a seção passa a ser objetivo a determinação de </a:t>
            </a:r>
            <a:r>
              <a:rPr lang="pt-B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k (</a:t>
            </a:r>
            <a:r>
              <a:rPr lang="pt-B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a</a:t>
            </a:r>
            <a:r>
              <a:rPr lang="pt-B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) </a:t>
            </a:r>
            <a:r>
              <a:rPr lang="pt-B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</a:t>
            </a:r>
            <a:r>
              <a:rPr lang="pt-B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x (</a:t>
            </a:r>
            <a:r>
              <a:rPr lang="pt-BR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si</a:t>
            </a:r>
            <a:r>
              <a:rPr lang="pt-B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C3303F00-49E3-4125-92D1-5CB493580A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42686" y="299883"/>
            <a:ext cx="1124851" cy="1565747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9D9C3128-F9A2-4208-BAD4-AF3563F249E9}"/>
              </a:ext>
            </a:extLst>
          </p:cNvPr>
          <p:cNvSpPr/>
          <p:nvPr/>
        </p:nvSpPr>
        <p:spPr>
          <a:xfrm>
            <a:off x="6813755" y="299883"/>
            <a:ext cx="3873910" cy="1565747"/>
          </a:xfrm>
          <a:prstGeom prst="wedgeEllipseCallout">
            <a:avLst>
              <a:gd name="adj1" fmla="val 62923"/>
              <a:gd name="adj2" fmla="val 13519"/>
            </a:avLst>
          </a:prstGeom>
          <a:solidFill>
            <a:srgbClr val="87001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escrevemos a fórmula de Manning com a dimensão característica e os parâmetros de forma.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C1AA5E6-1A87-43D2-A92D-EE3C8F706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99160"/>
              </p:ext>
            </p:extLst>
          </p:nvPr>
        </p:nvGraphicFramePr>
        <p:xfrm>
          <a:off x="2202934" y="3977693"/>
          <a:ext cx="94313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7" imgW="4254480" imgH="495000" progId="Equation.DSMT4">
                  <p:embed/>
                </p:oleObj>
              </mc:Choice>
              <mc:Fallback>
                <p:oleObj name="Equation" r:id="rId7" imgW="4254480" imgH="495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D56611D-1F6B-4A95-A6B9-37CD52979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2934" y="3977693"/>
                        <a:ext cx="94313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8661F5BB-0C3F-425A-A73E-CD725DEAC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54191"/>
              </p:ext>
            </p:extLst>
          </p:nvPr>
        </p:nvGraphicFramePr>
        <p:xfrm>
          <a:off x="2350575" y="5166066"/>
          <a:ext cx="7064376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9" imgW="3187440" imgH="558720" progId="Equation.DSMT4">
                  <p:embed/>
                </p:oleObj>
              </mc:Choice>
              <mc:Fallback>
                <p:oleObj name="Equation" r:id="rId9" imgW="3187440" imgH="55872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C1AA5E6-1A87-43D2-A92D-EE3C8F706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0575" y="5166066"/>
                        <a:ext cx="7064376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03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8E40D3E-A419-441F-96FE-8526A60E00CC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38A7D51-E11D-4EDF-AD85-08CD6AF3DF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8" y="625183"/>
            <a:ext cx="2972058" cy="3444538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24AFCBD3-35AD-4AA9-8E85-05721C8C7E2D}"/>
              </a:ext>
            </a:extLst>
          </p:cNvPr>
          <p:cNvSpPr/>
          <p:nvPr/>
        </p:nvSpPr>
        <p:spPr>
          <a:xfrm>
            <a:off x="2615380" y="344129"/>
            <a:ext cx="2202426" cy="1386349"/>
          </a:xfrm>
          <a:prstGeom prst="wedgeEllipseCallout">
            <a:avLst>
              <a:gd name="adj1" fmla="val -57381"/>
              <a:gd name="adj2" fmla="val 52571"/>
            </a:avLst>
          </a:prstGeom>
          <a:solidFill>
            <a:srgbClr val="003F78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rtante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816D241-266D-4313-B187-0D1A539AD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99162"/>
              </p:ext>
            </p:extLst>
          </p:nvPr>
        </p:nvGraphicFramePr>
        <p:xfrm>
          <a:off x="5282662" y="344129"/>
          <a:ext cx="627538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4" imgW="2831760" imgH="863280" progId="Equation.DSMT4">
                  <p:embed/>
                </p:oleObj>
              </mc:Choice>
              <mc:Fallback>
                <p:oleObj name="Equation" r:id="rId4" imgW="2831760" imgH="8632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661F5BB-0C3F-425A-A73E-CD725DEAC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2662" y="344129"/>
                        <a:ext cx="6275387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F44952D-2815-45D5-B0F7-EF7435F41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00781"/>
              </p:ext>
            </p:extLst>
          </p:nvPr>
        </p:nvGraphicFramePr>
        <p:xfrm>
          <a:off x="5229558" y="2632535"/>
          <a:ext cx="53197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6" imgW="2400120" imgH="507960" progId="Equation.DSMT4">
                  <p:embed/>
                </p:oleObj>
              </mc:Choice>
              <mc:Fallback>
                <p:oleObj name="Equation" r:id="rId6" imgW="2400120" imgH="5079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661F5BB-0C3F-425A-A73E-CD725DEAC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9558" y="2632535"/>
                        <a:ext cx="5319713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99C3F11B-2049-443C-8251-F4BC427ADB0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9066" y="3877123"/>
            <a:ext cx="1409822" cy="2636748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A9E8F0ED-8AEB-4A1C-B496-B8A84622C076}"/>
              </a:ext>
            </a:extLst>
          </p:cNvPr>
          <p:cNvSpPr/>
          <p:nvPr/>
        </p:nvSpPr>
        <p:spPr>
          <a:xfrm>
            <a:off x="6744928" y="3877123"/>
            <a:ext cx="3354137" cy="1274980"/>
          </a:xfrm>
          <a:prstGeom prst="wedgeEllipseCallout">
            <a:avLst>
              <a:gd name="adj1" fmla="val 59487"/>
              <a:gd name="adj2" fmla="val 16230"/>
            </a:avLst>
          </a:prstGeom>
          <a:solidFill>
            <a:srgbClr val="9E2F2A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staria de ver isto em um exemplo de seção de canal!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E9426913-1970-4427-8C8B-22675B38D12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698770" y="4159087"/>
            <a:ext cx="2796782" cy="2354784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D7A7DCE8-68B7-4457-9F56-26E935C28316}"/>
              </a:ext>
            </a:extLst>
          </p:cNvPr>
          <p:cNvSpPr/>
          <p:nvPr/>
        </p:nvSpPr>
        <p:spPr>
          <a:xfrm>
            <a:off x="3758133" y="4069721"/>
            <a:ext cx="2330245" cy="1386349"/>
          </a:xfrm>
          <a:prstGeom prst="wedgeEllipseCallout">
            <a:avLst>
              <a:gd name="adj1" fmla="val -56276"/>
              <a:gd name="adj2" fmla="val 32004"/>
            </a:avLst>
          </a:prstGeom>
          <a:solidFill>
            <a:srgbClr val="388906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 também!</a:t>
            </a:r>
          </a:p>
        </p:txBody>
      </p:sp>
    </p:spTree>
    <p:extLst>
      <p:ext uri="{BB962C8B-B14F-4D97-AF65-F5344CB8AC3E}">
        <p14:creationId xmlns:p14="http://schemas.microsoft.com/office/powerpoint/2010/main" val="422129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85C5C00-2F31-4177-BDAC-310F3E74202E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CF28E400-7BC8-4B3E-AFFF-7FE955ED5F70}"/>
              </a:ext>
            </a:extLst>
          </p:cNvPr>
          <p:cNvSpPr/>
          <p:nvPr/>
        </p:nvSpPr>
        <p:spPr>
          <a:xfrm>
            <a:off x="1436134" y="432308"/>
            <a:ext cx="9319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Vamos iniciar com um canal de seção trapezoidal</a:t>
            </a:r>
            <a:endParaRPr lang="pt-BR" sz="3600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849CB8A-FB3A-4BF1-8DC1-60C8BBA22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56131"/>
              </p:ext>
            </p:extLst>
          </p:nvPr>
        </p:nvGraphicFramePr>
        <p:xfrm>
          <a:off x="8891228" y="1251155"/>
          <a:ext cx="1109479" cy="59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1228" y="1251155"/>
                        <a:ext cx="1109479" cy="591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eta: para Baixo 5">
            <a:extLst>
              <a:ext uri="{FF2B5EF4-FFF2-40B4-BE49-F238E27FC236}">
                <a16:creationId xmlns:a16="http://schemas.microsoft.com/office/drawing/2014/main" id="{1A1E86C8-27C1-496F-B9ED-77BF64084B01}"/>
              </a:ext>
            </a:extLst>
          </p:cNvPr>
          <p:cNvSpPr/>
          <p:nvPr/>
        </p:nvSpPr>
        <p:spPr>
          <a:xfrm>
            <a:off x="9301315" y="1031999"/>
            <a:ext cx="275303" cy="265797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8" name="Imagem 17">
            <a:extLst>
              <a:ext uri="{FF2B5EF4-FFF2-40B4-BE49-F238E27FC236}">
                <a16:creationId xmlns:a16="http://schemas.microsoft.com/office/drawing/2014/main" id="{162975B4-FA25-4A35-A651-A64AAA51FF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2749" y="1297796"/>
            <a:ext cx="3345470" cy="1729890"/>
          </a:xfrm>
          <a:prstGeom prst="rect">
            <a:avLst/>
          </a:prstGeom>
        </p:spPr>
      </p:pic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2CACCA39-C871-425F-B2CB-556D77D04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896"/>
              </p:ext>
            </p:extLst>
          </p:nvPr>
        </p:nvGraphicFramePr>
        <p:xfrm>
          <a:off x="5151866" y="1120502"/>
          <a:ext cx="2798565" cy="74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6" imgW="1523880" imgH="406080" progId="Equation.DSMT4">
                  <p:embed/>
                </p:oleObj>
              </mc:Choice>
              <mc:Fallback>
                <p:oleObj name="Equation" r:id="rId6" imgW="1523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1866" y="1120502"/>
                        <a:ext cx="2798565" cy="746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71D9134E-207D-4B31-9E92-6949D3CBF574}"/>
              </a:ext>
            </a:extLst>
          </p:cNvPr>
          <p:cNvCxnSpPr/>
          <p:nvPr/>
        </p:nvCxnSpPr>
        <p:spPr>
          <a:xfrm flipV="1">
            <a:off x="1828800" y="2241755"/>
            <a:ext cx="344129" cy="3441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A1AF8A51-CC51-46FD-8A58-B9D57A6DA76E}"/>
              </a:ext>
            </a:extLst>
          </p:cNvPr>
          <p:cNvSpPr txBox="1"/>
          <p:nvPr/>
        </p:nvSpPr>
        <p:spPr>
          <a:xfrm>
            <a:off x="1485295" y="2460289"/>
            <a:ext cx="70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p</a:t>
            </a: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F4314822-4B5D-4ACC-9D4B-45EF3D4FB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61242"/>
              </p:ext>
            </p:extLst>
          </p:nvPr>
        </p:nvGraphicFramePr>
        <p:xfrm>
          <a:off x="5174270" y="2082980"/>
          <a:ext cx="59959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8" imgW="3263760" imgH="304560" progId="Equation.DSMT4">
                  <p:embed/>
                </p:oleObj>
              </mc:Choice>
              <mc:Fallback>
                <p:oleObj name="Equation" r:id="rId8" imgW="3263760" imgH="30456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2CACCA39-C871-425F-B2CB-556D77D04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4270" y="2082980"/>
                        <a:ext cx="59959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8525E6B8-2899-461B-BCFE-34FE9B1D9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22454"/>
              </p:ext>
            </p:extLst>
          </p:nvPr>
        </p:nvGraphicFramePr>
        <p:xfrm>
          <a:off x="581352" y="3577134"/>
          <a:ext cx="4525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10" imgW="2463480" imgH="406080" progId="Equation.DSMT4">
                  <p:embed/>
                </p:oleObj>
              </mc:Choice>
              <mc:Fallback>
                <p:oleObj name="Equation" r:id="rId10" imgW="2463480" imgH="4060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F4314822-4B5D-4ACC-9D4B-45EF3D4FB1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352" y="3577134"/>
                        <a:ext cx="45259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46F3BC5A-DC11-40EB-BFA8-24E706483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04895"/>
              </p:ext>
            </p:extLst>
          </p:nvPr>
        </p:nvGraphicFramePr>
        <p:xfrm>
          <a:off x="2541735" y="4469640"/>
          <a:ext cx="2543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12" imgW="1384200" imgH="266400" progId="Equation.DSMT4">
                  <p:embed/>
                </p:oleObj>
              </mc:Choice>
              <mc:Fallback>
                <p:oleObj name="Equation" r:id="rId12" imgW="1384200" imgH="2664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8525E6B8-2899-461B-BCFE-34FE9B1D9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1735" y="4469640"/>
                        <a:ext cx="25431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have Direita 25">
            <a:extLst>
              <a:ext uri="{FF2B5EF4-FFF2-40B4-BE49-F238E27FC236}">
                <a16:creationId xmlns:a16="http://schemas.microsoft.com/office/drawing/2014/main" id="{45DB198C-CFE2-4C3C-82CD-5B9BB3785D86}"/>
              </a:ext>
            </a:extLst>
          </p:cNvPr>
          <p:cNvSpPr/>
          <p:nvPr/>
        </p:nvSpPr>
        <p:spPr>
          <a:xfrm>
            <a:off x="5084910" y="3613266"/>
            <a:ext cx="580340" cy="1348499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E5EF9B4-6669-40D7-AB0A-DF800E444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92317"/>
              </p:ext>
            </p:extLst>
          </p:nvPr>
        </p:nvGraphicFramePr>
        <p:xfrm>
          <a:off x="5982026" y="3830315"/>
          <a:ext cx="333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Equation" r:id="rId14" imgW="1815840" imgH="495000" progId="Equation.DSMT4">
                  <p:embed/>
                </p:oleObj>
              </mc:Choice>
              <mc:Fallback>
                <p:oleObj name="Equation" r:id="rId14" imgW="1815840" imgH="49500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46F3BC5A-DC11-40EB-BFA8-24E7064833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82026" y="3830315"/>
                        <a:ext cx="33369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Imagem 29">
            <a:extLst>
              <a:ext uri="{FF2B5EF4-FFF2-40B4-BE49-F238E27FC236}">
                <a16:creationId xmlns:a16="http://schemas.microsoft.com/office/drawing/2014/main" id="{989B2A96-C97B-45D1-AA58-99348F45689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5365" y="3774265"/>
            <a:ext cx="891617" cy="1973751"/>
          </a:xfrm>
          <a:prstGeom prst="rect">
            <a:avLst/>
          </a:prstGeom>
        </p:spPr>
      </p:pic>
      <p:sp>
        <p:nvSpPr>
          <p:cNvPr id="31" name="Balão de Fala: Oval 30">
            <a:extLst>
              <a:ext uri="{FF2B5EF4-FFF2-40B4-BE49-F238E27FC236}">
                <a16:creationId xmlns:a16="http://schemas.microsoft.com/office/drawing/2014/main" id="{D7BBC8D2-F74F-45D7-9AED-D23BF2AC5CA3}"/>
              </a:ext>
            </a:extLst>
          </p:cNvPr>
          <p:cNvSpPr/>
          <p:nvPr/>
        </p:nvSpPr>
        <p:spPr>
          <a:xfrm>
            <a:off x="8891227" y="2652645"/>
            <a:ext cx="3025469" cy="1103282"/>
          </a:xfrm>
          <a:prstGeom prst="wedgeEllipseCallout">
            <a:avLst>
              <a:gd name="adj1" fmla="val 17605"/>
              <a:gd name="adj2" fmla="val 83888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y, vamos obter o parâmetro de forma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k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FB7E214B-CD13-4B30-9EEB-4B2D2CEEE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5380"/>
              </p:ext>
            </p:extLst>
          </p:nvPr>
        </p:nvGraphicFramePr>
        <p:xfrm>
          <a:off x="3412928" y="5402980"/>
          <a:ext cx="5815781" cy="84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Equation" r:id="rId17" imgW="3225600" imgH="469800" progId="Equation.DSMT4">
                  <p:embed/>
                </p:oleObj>
              </mc:Choice>
              <mc:Fallback>
                <p:oleObj name="Equation" r:id="rId17" imgW="3225600" imgH="469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9D86F558-1311-4A38-B386-1268732010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12928" y="5402980"/>
                        <a:ext cx="5815781" cy="84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1575F501-79B7-46A8-BE19-739F91A05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66280"/>
              </p:ext>
            </p:extLst>
          </p:nvPr>
        </p:nvGraphicFramePr>
        <p:xfrm>
          <a:off x="5839986" y="2880868"/>
          <a:ext cx="2770787" cy="72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Equation" r:id="rId19" imgW="1663560" imgH="431640" progId="Equation.DSMT4">
                  <p:embed/>
                </p:oleObj>
              </mc:Choice>
              <mc:Fallback>
                <p:oleObj name="Equation" r:id="rId19" imgW="1663560" imgH="431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FB7E214B-CD13-4B30-9EEB-4B2D2CEEE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39986" y="2880868"/>
                        <a:ext cx="2770787" cy="72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54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6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85C5C00-2F31-4177-BDAC-310F3E74202E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CF28E400-7BC8-4B3E-AFFF-7FE955ED5F70}"/>
              </a:ext>
            </a:extLst>
          </p:cNvPr>
          <p:cNvSpPr/>
          <p:nvPr/>
        </p:nvSpPr>
        <p:spPr>
          <a:xfrm>
            <a:off x="1436134" y="236870"/>
            <a:ext cx="9319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Vamos iniciar com um canal de seção trapezoidal</a:t>
            </a:r>
            <a:endParaRPr lang="pt-BR" sz="3600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849CB8A-FB3A-4BF1-8DC1-60C8BBA22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73522"/>
              </p:ext>
            </p:extLst>
          </p:nvPr>
        </p:nvGraphicFramePr>
        <p:xfrm>
          <a:off x="8891227" y="1071838"/>
          <a:ext cx="1109479" cy="59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2849CB8A-FB3A-4BF1-8DC1-60C8BBA22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1227" y="1071838"/>
                        <a:ext cx="1109479" cy="591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eta: para Baixo 5">
            <a:extLst>
              <a:ext uri="{FF2B5EF4-FFF2-40B4-BE49-F238E27FC236}">
                <a16:creationId xmlns:a16="http://schemas.microsoft.com/office/drawing/2014/main" id="{1A1E86C8-27C1-496F-B9ED-77BF64084B01}"/>
              </a:ext>
            </a:extLst>
          </p:cNvPr>
          <p:cNvSpPr/>
          <p:nvPr/>
        </p:nvSpPr>
        <p:spPr>
          <a:xfrm>
            <a:off x="9308315" y="820661"/>
            <a:ext cx="275303" cy="265797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8" name="Imagem 17">
            <a:extLst>
              <a:ext uri="{FF2B5EF4-FFF2-40B4-BE49-F238E27FC236}">
                <a16:creationId xmlns:a16="http://schemas.microsoft.com/office/drawing/2014/main" id="{162975B4-FA25-4A35-A651-A64AAA51FF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9667" y="883201"/>
            <a:ext cx="3345470" cy="1729890"/>
          </a:xfrm>
          <a:prstGeom prst="rect">
            <a:avLst/>
          </a:prstGeom>
        </p:spPr>
      </p:pic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71D9134E-207D-4B31-9E92-6949D3CBF574}"/>
              </a:ext>
            </a:extLst>
          </p:cNvPr>
          <p:cNvCxnSpPr/>
          <p:nvPr/>
        </p:nvCxnSpPr>
        <p:spPr>
          <a:xfrm flipV="1">
            <a:off x="1901186" y="1852083"/>
            <a:ext cx="344129" cy="3441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A1AF8A51-CC51-46FD-8A58-B9D57A6DA76E}"/>
              </a:ext>
            </a:extLst>
          </p:cNvPr>
          <p:cNvSpPr txBox="1"/>
          <p:nvPr/>
        </p:nvSpPr>
        <p:spPr>
          <a:xfrm>
            <a:off x="1557681" y="2070617"/>
            <a:ext cx="70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p</a:t>
            </a:r>
          </a:p>
        </p:txBody>
      </p:sp>
      <p:pic>
        <p:nvPicPr>
          <p:cNvPr id="30" name="Imagem 29">
            <a:extLst>
              <a:ext uri="{FF2B5EF4-FFF2-40B4-BE49-F238E27FC236}">
                <a16:creationId xmlns:a16="http://schemas.microsoft.com/office/drawing/2014/main" id="{989B2A96-C97B-45D1-AA58-99348F45689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231" y="3035642"/>
            <a:ext cx="891617" cy="1973751"/>
          </a:xfrm>
          <a:prstGeom prst="rect">
            <a:avLst/>
          </a:prstGeom>
        </p:spPr>
      </p:pic>
      <p:sp>
        <p:nvSpPr>
          <p:cNvPr id="31" name="Balão de Fala: Oval 30">
            <a:extLst>
              <a:ext uri="{FF2B5EF4-FFF2-40B4-BE49-F238E27FC236}">
                <a16:creationId xmlns:a16="http://schemas.microsoft.com/office/drawing/2014/main" id="{D7BBC8D2-F74F-45D7-9AED-D23BF2AC5CA3}"/>
              </a:ext>
            </a:extLst>
          </p:cNvPr>
          <p:cNvSpPr/>
          <p:nvPr/>
        </p:nvSpPr>
        <p:spPr>
          <a:xfrm>
            <a:off x="8514093" y="1914022"/>
            <a:ext cx="3025469" cy="1103282"/>
          </a:xfrm>
          <a:prstGeom prst="wedgeEllipseCallout">
            <a:avLst>
              <a:gd name="adj1" fmla="val 17605"/>
              <a:gd name="adj2" fmla="val 83888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y, vamos obter o parâmetro de forma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x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1575F501-79B7-46A8-BE19-739F91A05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68682"/>
              </p:ext>
            </p:extLst>
          </p:nvPr>
        </p:nvGraphicFramePr>
        <p:xfrm>
          <a:off x="5519197" y="1294514"/>
          <a:ext cx="2770787" cy="72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7" imgW="1663560" imgH="431640" progId="Equation.DSMT4">
                  <p:embed/>
                </p:oleObj>
              </mc:Choice>
              <mc:Fallback>
                <p:oleObj name="Equation" r:id="rId7" imgW="1663560" imgH="431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1575F501-79B7-46A8-BE19-739F91A05E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9197" y="1294514"/>
                        <a:ext cx="2770787" cy="72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43F92EED-C951-4C47-9F11-0DB44E6D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15252"/>
              </p:ext>
            </p:extLst>
          </p:nvPr>
        </p:nvGraphicFramePr>
        <p:xfrm>
          <a:off x="569572" y="3166219"/>
          <a:ext cx="9014046" cy="91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9" imgW="4736880" imgH="482400" progId="Equation.DSMT4">
                  <p:embed/>
                </p:oleObj>
              </mc:Choice>
              <mc:Fallback>
                <p:oleObj name="Equation" r:id="rId9" imgW="4736880" imgH="4824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43F92EED-C951-4C47-9F11-0DB44E6D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572" y="3166219"/>
                        <a:ext cx="9014046" cy="91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8C7D2A93-FC82-4C0C-81EF-1A6BDB7FA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47235"/>
              </p:ext>
            </p:extLst>
          </p:nvPr>
        </p:nvGraphicFramePr>
        <p:xfrm>
          <a:off x="4411663" y="4495800"/>
          <a:ext cx="566261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1" imgW="2857320" imgH="901440" progId="Equation.DSMT4">
                  <p:embed/>
                </p:oleObj>
              </mc:Choice>
              <mc:Fallback>
                <p:oleObj name="Equation" r:id="rId11" imgW="2857320" imgH="9014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661F5BB-0C3F-425A-A73E-CD725DEAC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1663" y="4495800"/>
                        <a:ext cx="5662612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59AB5E0F-66F8-4964-8EFA-CB475716DAF4}"/>
              </a:ext>
            </a:extLst>
          </p:cNvPr>
          <p:cNvSpPr/>
          <p:nvPr/>
        </p:nvSpPr>
        <p:spPr>
          <a:xfrm>
            <a:off x="762152" y="4154168"/>
            <a:ext cx="378193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sideramos que:</a:t>
            </a:r>
          </a:p>
        </p:txBody>
      </p:sp>
    </p:spTree>
    <p:extLst>
      <p:ext uri="{BB962C8B-B14F-4D97-AF65-F5344CB8AC3E}">
        <p14:creationId xmlns:p14="http://schemas.microsoft.com/office/powerpoint/2010/main" val="229825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55E2292-790B-45DB-9BCB-72918C4A37B9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D583218C-CF28-477C-A31D-A8E14827F2B8}"/>
              </a:ext>
            </a:extLst>
          </p:cNvPr>
          <p:cNvSpPr/>
          <p:nvPr/>
        </p:nvSpPr>
        <p:spPr>
          <a:xfrm>
            <a:off x="1436134" y="236870"/>
            <a:ext cx="9319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Vamos iniciar com um canal de seção trapezoidal</a:t>
            </a:r>
            <a:endParaRPr lang="pt-BR" sz="3600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F2B12FFB-A98E-43C9-B549-444206723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44846"/>
              </p:ext>
            </p:extLst>
          </p:nvPr>
        </p:nvGraphicFramePr>
        <p:xfrm>
          <a:off x="8891227" y="1071838"/>
          <a:ext cx="1109479" cy="59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2849CB8A-FB3A-4BF1-8DC1-60C8BBA22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1227" y="1071838"/>
                        <a:ext cx="1109479" cy="591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: para Baixo 4">
            <a:extLst>
              <a:ext uri="{FF2B5EF4-FFF2-40B4-BE49-F238E27FC236}">
                <a16:creationId xmlns:a16="http://schemas.microsoft.com/office/drawing/2014/main" id="{6C54F873-93D6-493D-AF50-744071A8E938}"/>
              </a:ext>
            </a:extLst>
          </p:cNvPr>
          <p:cNvSpPr/>
          <p:nvPr/>
        </p:nvSpPr>
        <p:spPr>
          <a:xfrm>
            <a:off x="9308315" y="820661"/>
            <a:ext cx="275303" cy="265797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60599578-F7AC-47B8-8B06-BF52FB7B66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486" y="901006"/>
            <a:ext cx="3345470" cy="1729890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5E6BDBD-E1AD-4CBE-A685-A99CE6960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20155"/>
              </p:ext>
            </p:extLst>
          </p:nvPr>
        </p:nvGraphicFramePr>
        <p:xfrm>
          <a:off x="5123539" y="1037447"/>
          <a:ext cx="2770787" cy="72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6" imgW="1663560" imgH="431640" progId="Equation.DSMT4">
                  <p:embed/>
                </p:oleObj>
              </mc:Choice>
              <mc:Fallback>
                <p:oleObj name="Equation" r:id="rId6" imgW="1663560" imgH="431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1575F501-79B7-46A8-BE19-739F91A05E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3539" y="1037447"/>
                        <a:ext cx="2770787" cy="72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64309DA-753B-41E7-B67B-BC1385015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10096"/>
              </p:ext>
            </p:extLst>
          </p:nvPr>
        </p:nvGraphicFramePr>
        <p:xfrm>
          <a:off x="4465326" y="1852197"/>
          <a:ext cx="68580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8" imgW="3771720" imgH="698400" progId="Equation.DSMT4">
                  <p:embed/>
                </p:oleObj>
              </mc:Choice>
              <mc:Fallback>
                <p:oleObj name="Equation" r:id="rId8" imgW="3771720" imgH="6984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8C7D2A93-FC82-4C0C-81EF-1A6BDB7FA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65326" y="1852197"/>
                        <a:ext cx="685800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C1D082CB-E2C5-493C-9466-1373C082B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96209"/>
              </p:ext>
            </p:extLst>
          </p:nvPr>
        </p:nvGraphicFramePr>
        <p:xfrm>
          <a:off x="2439024" y="3251400"/>
          <a:ext cx="8543926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0" imgW="4698720" imgH="787320" progId="Equation.DSMT4">
                  <p:embed/>
                </p:oleObj>
              </mc:Choice>
              <mc:Fallback>
                <p:oleObj name="Equation" r:id="rId10" imgW="4698720" imgH="7873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64309DA-753B-41E7-B67B-BC1385015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9024" y="3251400"/>
                        <a:ext cx="8543926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64B1FA5-4125-4EF3-B3BC-C60A50ADE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86053"/>
              </p:ext>
            </p:extLst>
          </p:nvPr>
        </p:nvGraphicFramePr>
        <p:xfrm>
          <a:off x="2448968" y="4850450"/>
          <a:ext cx="75517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12" imgW="4152600" imgH="863280" progId="Equation.DSMT4">
                  <p:embed/>
                </p:oleObj>
              </mc:Choice>
              <mc:Fallback>
                <p:oleObj name="Equation" r:id="rId12" imgW="4152600" imgH="8632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C1D082CB-E2C5-493C-9466-1373C082B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48968" y="4850450"/>
                        <a:ext cx="7551738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5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8D07E11-5560-4C1B-8A3E-ED309AE6B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41170"/>
              </p:ext>
            </p:extLst>
          </p:nvPr>
        </p:nvGraphicFramePr>
        <p:xfrm>
          <a:off x="1307766" y="433079"/>
          <a:ext cx="58801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2654280" imgH="596880" progId="Equation.DSMT4">
                  <p:embed/>
                </p:oleObj>
              </mc:Choice>
              <mc:Fallback>
                <p:oleObj name="Equation" r:id="rId3" imgW="2654280" imgH="5968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F24B8DE-1698-43EB-BBCF-CD053E2FC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7766" y="433079"/>
                        <a:ext cx="588010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136B8A28-282A-4307-8172-E1135D35DD5A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ABCCA3C-6D27-402F-89AD-84644BBB5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75324"/>
              </p:ext>
            </p:extLst>
          </p:nvPr>
        </p:nvGraphicFramePr>
        <p:xfrm>
          <a:off x="1176337" y="2026797"/>
          <a:ext cx="9490076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5" imgW="5219640" imgH="863280" progId="Equation.DSMT4">
                  <p:embed/>
                </p:oleObj>
              </mc:Choice>
              <mc:Fallback>
                <p:oleObj name="Equation" r:id="rId5" imgW="5219640" imgH="8632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564B1FA5-4125-4EF3-B3BC-C60A50ADE0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6337" y="2026797"/>
                        <a:ext cx="9490076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CE1EEB4-AF61-47DB-859B-4B39D26E5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11684"/>
              </p:ext>
            </p:extLst>
          </p:nvPr>
        </p:nvGraphicFramePr>
        <p:xfrm>
          <a:off x="1800236" y="4372585"/>
          <a:ext cx="2770787" cy="72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7" imgW="1663560" imgH="431640" progId="Equation.DSMT4">
                  <p:embed/>
                </p:oleObj>
              </mc:Choice>
              <mc:Fallback>
                <p:oleObj name="Equation" r:id="rId7" imgW="1663560" imgH="4316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5E6BDBD-E1AD-4CBE-A685-A99CE6960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36" y="4372585"/>
                        <a:ext cx="2770787" cy="72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49378622-425F-4FBA-AF79-1092207F89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5133" y="3976450"/>
            <a:ext cx="2357868" cy="2371228"/>
          </a:xfrm>
          <a:prstGeom prst="rect">
            <a:avLst/>
          </a:prstGeom>
        </p:spPr>
      </p:pic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68ED6ABE-A572-471E-A32C-0E0469166ECB}"/>
              </a:ext>
            </a:extLst>
          </p:cNvPr>
          <p:cNvSpPr/>
          <p:nvPr/>
        </p:nvSpPr>
        <p:spPr>
          <a:xfrm>
            <a:off x="7767484" y="4812798"/>
            <a:ext cx="1120877" cy="560439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E6FC722E-7133-4C95-A847-D3ACC987DB8C}"/>
              </a:ext>
            </a:extLst>
          </p:cNvPr>
          <p:cNvSpPr txBox="1"/>
          <p:nvPr/>
        </p:nvSpPr>
        <p:spPr>
          <a:xfrm>
            <a:off x="9055510" y="4874568"/>
            <a:ext cx="24875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NECE AS TABELAS QUE PODEMOS CONSTRUIR NO EXCEL COMO MOSTRA O PRÓXIMO SLIDE</a:t>
            </a:r>
          </a:p>
        </p:txBody>
      </p:sp>
    </p:spTree>
    <p:extLst>
      <p:ext uri="{BB962C8B-B14F-4D97-AF65-F5344CB8AC3E}">
        <p14:creationId xmlns:p14="http://schemas.microsoft.com/office/powerpoint/2010/main" val="176732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8F9DB21-2CA9-46DC-95A2-85DC4EA8A2AF}"/>
              </a:ext>
            </a:extLst>
          </p:cNvPr>
          <p:cNvSpPr/>
          <p:nvPr/>
        </p:nvSpPr>
        <p:spPr>
          <a:xfrm>
            <a:off x="275303" y="166511"/>
            <a:ext cx="11641394" cy="642110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3DD6BFEA-3031-4AF6-8D4E-BE10FAF7F1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3502228"/>
              </p:ext>
            </p:extLst>
          </p:nvPr>
        </p:nvGraphicFramePr>
        <p:xfrm>
          <a:off x="2438399" y="3754144"/>
          <a:ext cx="9144000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2674657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06060856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511343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45048342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287057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8238074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44014913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86020607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01976898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78503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311271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6341147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934023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0876541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651380595"/>
                    </a:ext>
                  </a:extLst>
                </a:gridCol>
              </a:tblGrid>
              <a:tr h="182880">
                <a:tc gridSpan="15"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4215044"/>
                  </a:ext>
                </a:extLst>
              </a:tr>
              <a:tr h="18288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m = b/y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 gridSpan="14"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valores de z</a:t>
                      </a:r>
                      <a:endParaRPr lang="pt-BR" sz="1100" b="1" i="0" u="none" strike="noStrike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9440625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7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2,2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2,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2,7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3,2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3,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2706896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53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77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859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93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0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6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1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6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1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9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3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0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8194755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30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64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85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929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99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5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1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6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1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9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3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7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3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0368379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45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73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92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0,99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5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1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6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1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9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3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7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0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7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0778695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57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81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98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5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1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6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1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9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3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7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0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4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0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0866835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67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89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1,04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0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6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1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9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3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7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1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4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7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3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89648074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76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96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0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59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1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1,29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39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7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1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4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7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09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6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2577520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83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2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5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09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0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4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7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1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4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8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1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4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9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1302946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909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8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0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0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4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8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1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5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8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1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4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7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2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927828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0,97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3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5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0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4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8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19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5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8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1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4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7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0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5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57308235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3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18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9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4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8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2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5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8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2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5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79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0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3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8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511687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9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3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4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8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2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58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9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2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5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8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1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3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6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71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067507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2,0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09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24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4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38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2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6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49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2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5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58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1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4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1,66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1,71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56850620"/>
                  </a:ext>
                </a:extLst>
              </a:tr>
            </a:tbl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0F11040-1D3D-41B6-B659-078F9A821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97742"/>
              </p:ext>
            </p:extLst>
          </p:nvPr>
        </p:nvGraphicFramePr>
        <p:xfrm>
          <a:off x="1225789" y="359427"/>
          <a:ext cx="58801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3" imgW="2654280" imgH="596880" progId="Equation.DSMT4">
                  <p:embed/>
                </p:oleObj>
              </mc:Choice>
              <mc:Fallback>
                <p:oleObj name="Equation" r:id="rId3" imgW="2654280" imgH="5968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F24B8DE-1698-43EB-BBCF-CD053E2FC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789" y="359427"/>
                        <a:ext cx="588010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47C20C3-625C-4D3C-89B0-5B642AFE1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38400"/>
              </p:ext>
            </p:extLst>
          </p:nvPr>
        </p:nvGraphicFramePr>
        <p:xfrm>
          <a:off x="1187450" y="1258888"/>
          <a:ext cx="9815513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5" imgW="4952880" imgH="1091880" progId="Equation.DSMT4">
                  <p:embed/>
                </p:oleObj>
              </mc:Choice>
              <mc:Fallback>
                <p:oleObj name="Equation" r:id="rId5" imgW="4952880" imgH="10918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56A1B381-0B33-45FB-8DA9-8A47A813E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1258888"/>
                        <a:ext cx="9815513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48226C0B-6389-403F-9C16-24B5E0FBEBE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9601" y="3748216"/>
            <a:ext cx="891617" cy="1973751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4240ADB6-599B-47B4-A98E-453CB5A8908F}"/>
              </a:ext>
            </a:extLst>
          </p:cNvPr>
          <p:cNvSpPr/>
          <p:nvPr/>
        </p:nvSpPr>
        <p:spPr>
          <a:xfrm>
            <a:off x="976751" y="2816053"/>
            <a:ext cx="2651352" cy="855406"/>
          </a:xfrm>
          <a:prstGeom prst="wedgeEllipseCallout">
            <a:avLst>
              <a:gd name="adj1" fmla="val -31958"/>
              <a:gd name="adj2" fmla="val 117672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Tabela obtida no Excel</a:t>
            </a:r>
          </a:p>
        </p:txBody>
      </p:sp>
    </p:spTree>
    <p:extLst>
      <p:ext uri="{BB962C8B-B14F-4D97-AF65-F5344CB8AC3E}">
        <p14:creationId xmlns:p14="http://schemas.microsoft.com/office/powerpoint/2010/main" val="329060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941</Words>
  <Application>Microsoft Office PowerPoint</Application>
  <PresentationFormat>Widescreen</PresentationFormat>
  <Paragraphs>325</Paragraphs>
  <Slides>2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9</cp:revision>
  <dcterms:created xsi:type="dcterms:W3CDTF">2019-06-03T00:05:00Z</dcterms:created>
  <dcterms:modified xsi:type="dcterms:W3CDTF">2019-06-03T16:57:20Z</dcterms:modified>
</cp:coreProperties>
</file>